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05CC0794" w14:textId="4DD26663" w:rsidR="00E70390" w:rsidRDefault="00E7039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raf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D168DA"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application of</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1CB1C2B5" w:rsidR="008B63AE" w:rsidRDefault="00A07E3C" w:rsidP="00757992">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bets</w:t>
      </w:r>
      <w:r w:rsidR="00A81C40">
        <w:t xml:space="preserve"> are </w:t>
      </w:r>
      <w:r w:rsidR="00187392">
        <w:t>cross margined</w:t>
      </w:r>
      <w:r w:rsidR="00A81C40">
        <w:t xml:space="preserve"> for the house, </w:t>
      </w:r>
      <w:r w:rsidR="00F12F99">
        <w:t>permissionless</w:t>
      </w:r>
      <w:r w:rsidR="00615E1F">
        <w:t>,</w:t>
      </w:r>
      <w:r w:rsidR="00E945C1">
        <w:t xml:space="preserve"> </w:t>
      </w:r>
      <w:r w:rsidR="00F12F99">
        <w:t>and</w:t>
      </w:r>
      <w:r w:rsidR="004330C6">
        <w:t xml:space="preserve"> </w:t>
      </w:r>
      <w:r w:rsidR="00246E48">
        <w:t>secure</w:t>
      </w:r>
      <w:r w:rsidR="004330C6">
        <w:t xml:space="preserve">. </w:t>
      </w:r>
    </w:p>
    <w:p w14:paraId="022A6CD7" w14:textId="6285B7B2" w:rsidR="0093555B" w:rsidRDefault="00615E1F" w:rsidP="006C3875">
      <w:r>
        <w:t>No 'wisdom of the crowd' is</w:t>
      </w:r>
      <w:r w:rsidR="006C3875">
        <w:t xml:space="preserve"> </w:t>
      </w:r>
      <w:r>
        <w:t>needed to</w:t>
      </w:r>
      <w:r w:rsidR="006C3875">
        <w:t xml:space="preserve"> </w:t>
      </w:r>
      <w:r w:rsidR="006C3875" w:rsidRPr="00B164B9">
        <w:t>add</w:t>
      </w:r>
      <w:r w:rsidR="006C3875">
        <w:t xml:space="preserve"> efficiency to any big sportsbook</w:t>
      </w:r>
      <w:r>
        <w:t>'</w:t>
      </w:r>
      <w:r w:rsidR="006C3875">
        <w:t>s odds, making the oracle</w:t>
      </w:r>
      <w:r>
        <w:t>'</w:t>
      </w:r>
      <w:r w:rsidR="006C3875">
        <w:t>s consensus mechanism a simple exercise in filtering out blatantly wrong data.</w:t>
      </w:r>
      <w:r w:rsidR="006C3875">
        <w:rPr>
          <w:rStyle w:val="FootnoteReference"/>
        </w:rPr>
        <w:footnoteReference w:id="3"/>
      </w:r>
      <w:r w:rsidR="006C3875">
        <w:t xml:space="preserve"> </w:t>
      </w:r>
      <w:r w:rsidR="004C0778">
        <w:t>Four</w:t>
      </w:r>
      <w:r w:rsidR="006C3875">
        <w:t xml:space="preserve"> off-chain data types are needed: scheduling information about who vs whom</w:t>
      </w:r>
      <w:r w:rsidR="00ED1CAF">
        <w:t>,</w:t>
      </w:r>
      <w:r w:rsidR="006C3875">
        <w:t xml:space="preserve"> start times to prevent betting after a contest starts, odds, and finally</w:t>
      </w:r>
      <w:r>
        <w:t>,</w:t>
      </w:r>
      <w:r w:rsidR="006C3875">
        <w:t xml:space="preserve"> the outcome. </w:t>
      </w:r>
      <w:r w:rsidR="0093555B">
        <w:t xml:space="preserve">A weekly slate of bets focused on 32 weekend events gives the oracle sufficient time to thoroughly vet the data without a large investment. </w:t>
      </w:r>
    </w:p>
    <w:p w14:paraId="72677A46" w14:textId="1245EFF2" w:rsidR="00D10E3B" w:rsidRDefault="00E8157F" w:rsidP="00D10E3B">
      <w:r>
        <w:rPr>
          <w:noProof/>
        </w:rPr>
        <mc:AlternateContent>
          <mc:Choice Requires="wps">
            <w:drawing>
              <wp:anchor distT="0" distB="0" distL="114300" distR="114300" simplePos="0" relativeHeight="251679744" behindDoc="0" locked="0" layoutInCell="1" allowOverlap="1" wp14:anchorId="0C13FDAF" wp14:editId="302310D2">
                <wp:simplePos x="0" y="0"/>
                <wp:positionH relativeFrom="column">
                  <wp:posOffset>1876425</wp:posOffset>
                </wp:positionH>
                <wp:positionV relativeFrom="paragraph">
                  <wp:posOffset>1431925</wp:posOffset>
                </wp:positionV>
                <wp:extent cx="1371600" cy="828675"/>
                <wp:effectExtent l="0" t="0" r="0" b="0"/>
                <wp:wrapNone/>
                <wp:docPr id="492528145"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82867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3FDAF" id="Rectangle: Rounded Corners 19" o:spid="_x0000_s1026" style="position:absolute;margin-left:147.75pt;margin-top:112.75pt;width:108pt;height:6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" filled="f" stroked="f" strokeweight="1pt">
                <v:stroke joinstyle="miter"/>
                <v:textbo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v:textbox>
              </v:roundrect>
            </w:pict>
          </mc:Fallback>
        </mc:AlternateContent>
      </w:r>
      <w:r w:rsidR="00D10E3B" w:rsidRPr="00A206C1">
        <w:t xml:space="preserve">There are three types of </w:t>
      </w:r>
      <w:proofErr w:type="spellStart"/>
      <w:r w:rsidR="00D10E3B" w:rsidRPr="00E8654A">
        <w:rPr>
          <w:i/>
          <w:iCs/>
        </w:rPr>
        <w:t>AvaxSportsBook</w:t>
      </w:r>
      <w:proofErr w:type="spellEnd"/>
      <w:r w:rsidR="00D10E3B">
        <w:t xml:space="preserve"> (hereafter, </w:t>
      </w:r>
      <w:r w:rsidR="00D10E3B" w:rsidRPr="00E8654A">
        <w:rPr>
          <w:b/>
          <w:bCs/>
        </w:rPr>
        <w:t>ASB</w:t>
      </w:r>
      <w:r w:rsidR="00D10E3B">
        <w:t xml:space="preserve">) </w:t>
      </w:r>
      <w:r w:rsidR="00D10E3B" w:rsidRPr="00A206C1">
        <w:t>contract users</w:t>
      </w:r>
      <w:r w:rsidR="00D10E3B">
        <w:t xml:space="preserve">: bettors, liquidity providers, and the oracle collective. The total </w:t>
      </w:r>
      <w:proofErr w:type="spellStart"/>
      <w:r w:rsidR="00D10E3B">
        <w:t>vig</w:t>
      </w:r>
      <w:proofErr w:type="spellEnd"/>
      <w:r w:rsidR="00D10E3B">
        <w:t xml:space="preserve"> is split evenly between the oracle and the LPs.</w:t>
      </w:r>
      <w:r w:rsidR="00D10E3B">
        <w:rPr>
          <w:rStyle w:val="FootnoteReference"/>
        </w:rPr>
        <w:footnoteReference w:id="4"/>
      </w:r>
      <w:r w:rsidR="00D10E3B">
        <w:t xml:space="preserve"> B</w:t>
      </w:r>
      <w:r w:rsidR="00D10E3B" w:rsidRPr="00A206C1">
        <w:t>ettors</w:t>
      </w:r>
      <w:r w:rsidR="00D10E3B">
        <w:t xml:space="preserve"> can take either side of any regular bet, subject to a </w:t>
      </w:r>
      <w:r w:rsidR="00173AA0">
        <w:t xml:space="preserve">bet </w:t>
      </w:r>
      <w:r w:rsidR="00D10E3B">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rsidR="00D10E3B">
        <w:t xml:space="preserve"> slate of matches and start times </w:t>
      </w:r>
      <w:r w:rsidR="003A16F1">
        <w:t>early in the week (</w:t>
      </w:r>
      <w:r w:rsidR="00615E1F">
        <w:t>e.g.,</w:t>
      </w:r>
      <w:r w:rsidR="003A16F1">
        <w:t xml:space="preserve"> Tuesday)</w:t>
      </w:r>
      <w:r w:rsidR="00D10E3B">
        <w:t xml:space="preserve">. </w:t>
      </w:r>
      <w:r w:rsidR="003A16F1">
        <w:t>O</w:t>
      </w:r>
      <w:r w:rsidR="00D10E3B">
        <w:t xml:space="preserve">dds are posted </w:t>
      </w:r>
      <w:r w:rsidR="003A16F1">
        <w:t>late in the week (</w:t>
      </w:r>
      <w:r w:rsidR="00615E1F">
        <w:t>e.g.,</w:t>
      </w:r>
      <w:r w:rsidR="003A16F1">
        <w:t xml:space="preserve"> Friday), after which </w:t>
      </w:r>
      <w:r w:rsidR="00D10E3B">
        <w:t>bettors can bet up to game time</w:t>
      </w:r>
      <w:r w:rsidR="00173AA0">
        <w:t xml:space="preserve"> on the various events</w:t>
      </w:r>
      <w:r w:rsidR="00A65F27">
        <w:t>.</w:t>
      </w:r>
      <w:r w:rsidR="00D10E3B">
        <w:t xml:space="preserve"> Bettors can redeem their bets immediately after settlement, </w:t>
      </w:r>
      <w:r w:rsidR="00615E1F">
        <w:t xml:space="preserve">and </w:t>
      </w:r>
      <w:r w:rsidR="00D10E3B">
        <w:t xml:space="preserve">LPs can withdraw or fund </w:t>
      </w:r>
      <w:r w:rsidR="00187392">
        <w:t xml:space="preserve">only when betting is inactive </w:t>
      </w:r>
      <w:r w:rsidR="00D10E3B">
        <w:t xml:space="preserve">(from when odds are posted </w:t>
      </w:r>
      <w:r w:rsidR="003A16F1">
        <w:t>until outcomes are posted and bets are settled</w:t>
      </w:r>
      <w:r w:rsidR="00187392">
        <w:t>, a few days each week</w:t>
      </w:r>
      <w:r w:rsidR="003A16F1">
        <w:t xml:space="preserve">). </w:t>
      </w:r>
    </w:p>
    <w:p w14:paraId="57C22F71" w14:textId="5F45C290" w:rsidR="003A16F1" w:rsidRDefault="0093555B" w:rsidP="003A16F1">
      <w:r>
        <w:rPr>
          <w:noProof/>
        </w:rPr>
        <mc:AlternateContent>
          <mc:Choice Requires="wps">
            <w:drawing>
              <wp:anchor distT="0" distB="0" distL="114300" distR="114300" simplePos="0" relativeHeight="251662336" behindDoc="0" locked="0" layoutInCell="1" allowOverlap="1" wp14:anchorId="567C7A0D" wp14:editId="3358C366">
                <wp:simplePos x="0" y="0"/>
                <wp:positionH relativeFrom="column">
                  <wp:posOffset>438150</wp:posOffset>
                </wp:positionH>
                <wp:positionV relativeFrom="paragraph">
                  <wp:posOffset>86361</wp:posOffset>
                </wp:positionV>
                <wp:extent cx="1257300" cy="838200"/>
                <wp:effectExtent l="0" t="0" r="19050" b="19050"/>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8382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7" style="position:absolute;margin-left:34.5pt;margin-top:6.8pt;width:99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5B52E9E5">
                <wp:simplePos x="0" y="0"/>
                <wp:positionH relativeFrom="column">
                  <wp:posOffset>3467100</wp:posOffset>
                </wp:positionH>
                <wp:positionV relativeFrom="paragraph">
                  <wp:posOffset>86360</wp:posOffset>
                </wp:positionV>
                <wp:extent cx="1247775" cy="800100"/>
                <wp:effectExtent l="0" t="0" r="28575" b="1905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8001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8" style="position:absolute;margin-left:273pt;margin-top:6.8pt;width:98.2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4FA2F54A" w14:textId="28C0FA0A"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81792" behindDoc="0" locked="0" layoutInCell="1" allowOverlap="1" wp14:anchorId="7A00A9B7" wp14:editId="70C81A7D">
                <wp:simplePos x="0" y="0"/>
                <wp:positionH relativeFrom="column">
                  <wp:posOffset>1695450</wp:posOffset>
                </wp:positionH>
                <wp:positionV relativeFrom="paragraph">
                  <wp:posOffset>87630</wp:posOffset>
                </wp:positionV>
                <wp:extent cx="1743075" cy="0"/>
                <wp:effectExtent l="0" t="76200" r="9525" b="95250"/>
                <wp:wrapNone/>
                <wp:docPr id="77293846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991506" id="_x0000_t32" coordsize="21600,21600" o:spt="32" o:oned="t" path="m,l21600,21600e" filled="f">
                <v:path arrowok="t" fillok="f" o:connecttype="none"/>
                <o:lock v:ext="edit" shapetype="t"/>
              </v:shapetype>
              <v:shape id="Straight Arrow Connector 17" o:spid="_x0000_s1026" type="#_x0000_t32" style="position:absolute;margin-left:133.5pt;margin-top:6.9pt;width:137.2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" strokecolor="#002060" strokeweight=".5pt">
                <v:stroke endarrow="block" joinstyle="miter"/>
                <o:lock v:ext="edit" shapetype="f"/>
              </v:shape>
            </w:pict>
          </mc:Fallback>
        </mc:AlternateContent>
      </w:r>
    </w:p>
    <w:p w14:paraId="39A8FFA9" w14:textId="755B19D0" w:rsidR="003A16F1" w:rsidRDefault="003A16F1" w:rsidP="003A16F1">
      <w:pPr>
        <w:spacing w:after="0" w:line="240" w:lineRule="auto"/>
        <w:rPr>
          <w:rFonts w:ascii="Calibri" w:eastAsia="Times New Roman" w:hAnsi="Calibri" w:cs="Calibri"/>
          <w:color w:val="000000"/>
        </w:rPr>
      </w:pPr>
    </w:p>
    <w:p w14:paraId="2364BFD4" w14:textId="3A77346C"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09110EE4">
                <wp:simplePos x="0" y="0"/>
                <wp:positionH relativeFrom="column">
                  <wp:posOffset>1685925</wp:posOffset>
                </wp:positionH>
                <wp:positionV relativeFrom="paragraph">
                  <wp:posOffset>13970</wp:posOffset>
                </wp:positionV>
                <wp:extent cx="1743075" cy="0"/>
                <wp:effectExtent l="38100" t="76200" r="0" b="9525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68F032" id="Straight Arrow Connector 14" o:spid="_x0000_s1026" type="#_x0000_t32" style="position:absolute;margin-left:132.75pt;margin-top:1.1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" strokecolor="#002060" strokeweight=".5pt">
                <v:stroke start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14:anchorId="16B13652" wp14:editId="78005350">
                <wp:simplePos x="0" y="0"/>
                <wp:positionH relativeFrom="column">
                  <wp:posOffset>1842770</wp:posOffset>
                </wp:positionH>
                <wp:positionV relativeFrom="paragraph">
                  <wp:posOffset>134620</wp:posOffset>
                </wp:positionV>
                <wp:extent cx="1390650" cy="296545"/>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0" cy="29654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_x0000_s1029" style="position:absolute;margin-left:145.1pt;margin-top:10.6pt;width:109.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" filled="f" stroked="f" strokeweight="1pt">
                <v:stroke joinstyle="miter"/>
                <v:textbo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E50E553">
                <wp:simplePos x="0" y="0"/>
                <wp:positionH relativeFrom="column">
                  <wp:posOffset>1685925</wp:posOffset>
                </wp:positionH>
                <wp:positionV relativeFrom="paragraph">
                  <wp:posOffset>177800</wp:posOffset>
                </wp:positionV>
                <wp:extent cx="1743075" cy="0"/>
                <wp:effectExtent l="0" t="76200" r="9525" b="9525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C0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066069" id="Straight Arrow Connector 17" o:spid="_x0000_s1026" type="#_x0000_t32" style="position:absolute;margin-left:132.75pt;margin-top:14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" strokecolor="#c00000" strokeweight=".5pt">
                <v:stroke endarrow="block" joinstyle="miter"/>
                <o:lock v:ext="edit" shapetype="f"/>
              </v:shape>
            </w:pict>
          </mc:Fallback>
        </mc:AlternateContent>
      </w:r>
    </w:p>
    <w:p w14:paraId="6B1FDBCA" w14:textId="4A4B6C0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3A880199">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601AF5"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4F197B3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22544A40" w14:textId="77777777" w:rsidR="003A16F1" w:rsidRDefault="003A16F1" w:rsidP="003A16F1"/>
    <w:p w14:paraId="0FB456BA" w14:textId="77777777" w:rsidR="003A16F1" w:rsidRDefault="003A16F1" w:rsidP="00D10E3B"/>
    <w:p w14:paraId="1CCCDEC5" w14:textId="77777777" w:rsidR="003A16F1" w:rsidRDefault="003A16F1" w:rsidP="00D10E3B"/>
    <w:p w14:paraId="06CACEA9" w14:textId="32D12AAD"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 xml:space="preserve">bet of </w:t>
      </w:r>
      <w:r w:rsidR="00615E1F">
        <w:lastRenderedPageBreak/>
        <w:t>10 AVAX, and</w:t>
      </w:r>
      <w:r w:rsidR="00173AA0">
        <w:t xml:space="preserve"> when one team has 510 </w:t>
      </w:r>
      <w:r w:rsidR="00043B8A">
        <w:t>AVAX</w:t>
      </w:r>
      <w:r w:rsidR="00173AA0">
        <w:t xml:space="preserve"> bet on one team and 500 </w:t>
      </w:r>
      <w:r w:rsidR="00043B8A">
        <w:t>AVAX</w:t>
      </w:r>
      <w:r w:rsidR="00173AA0">
        <w:t xml:space="preserve"> bet on its opponent</w:t>
      </w:r>
      <w:r>
        <w:t>.</w:t>
      </w:r>
      <w:r>
        <w:rPr>
          <w:rStyle w:val="FootnoteReference"/>
          <w:rFonts w:eastAsia="Times New Roman"/>
          <w:color w:val="222222"/>
        </w:rPr>
        <w:footnoteReference w:id="5"/>
      </w:r>
      <w:r>
        <w:t xml:space="preserve">  LP capital of </w:t>
      </w:r>
      <w:r w:rsidRPr="007734A2">
        <w:rPr>
          <w:i/>
          <w:iCs/>
        </w:rPr>
        <w:t>X</w:t>
      </w:r>
      <w:r>
        <w:t xml:space="preserve"> supports a book of infinite size when bets of size </w:t>
      </w:r>
      <w:r w:rsidRPr="007734A2">
        <w:rPr>
          <w:i/>
          <w:iCs/>
        </w:rPr>
        <w:t>X</w:t>
      </w:r>
      <w:r>
        <w:t xml:space="preserve">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 so that LP exposure to any single event is limited.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0829DD6C" w:rsidR="00D94CA8" w:rsidRDefault="00D94CA8" w:rsidP="00D94CA8">
      <w:r>
        <w:t xml:space="preserve">The main problem in developing such a contract is that </w:t>
      </w:r>
      <w:r w:rsidR="00216AEC">
        <w:t xml:space="preserve">it is difficult to monetize. </w:t>
      </w:r>
      <w:r w:rsidR="00ED1CAF">
        <w:t xml:space="preserve">The only way </w:t>
      </w:r>
      <w:r w:rsidR="00216AEC">
        <w:t xml:space="preserve">I could figure this out is to </w:t>
      </w:r>
      <w:r w:rsidR="00ED1CAF">
        <w:t>give it away</w:t>
      </w:r>
      <w:r w:rsidR="00216AEC">
        <w:t xml:space="preserve">, </w:t>
      </w:r>
      <w:r w:rsidR="00615E1F">
        <w:t xml:space="preserve">which is </w:t>
      </w:r>
      <w:r w:rsidR="00ED1CAF">
        <w:t xml:space="preserve">likely </w:t>
      </w:r>
      <w:r w:rsidR="00615E1F">
        <w:t xml:space="preserve">the primary </w:t>
      </w:r>
      <w:r w:rsidR="00ED1CAF">
        <w:t xml:space="preserve">reason why no one else has created such a contract. </w:t>
      </w:r>
      <w:r>
        <w:t xml:space="preserve">For example, in </w:t>
      </w:r>
      <w:r w:rsidR="00FF400E">
        <w:t>the USA</w:t>
      </w:r>
      <w:r w:rsidR="00615E1F">
        <w:t>,</w:t>
      </w:r>
      <w:r w:rsidR="00FF400E">
        <w:t xml:space="preserve"> where I live, </w:t>
      </w:r>
      <w:r>
        <w:t xml:space="preserve">citizens and residents cannot advertise, administer, or provide liquidity to a permissionless sportsbook. However, </w:t>
      </w:r>
      <w:r w:rsidR="00FF400E">
        <w:t>the blockchain</w:t>
      </w:r>
      <w:r>
        <w:t xml:space="preserve"> is worldwide, and the US represents only 4% of the world</w:t>
      </w:r>
      <w:r w:rsidR="00615E1F">
        <w:t>'</w:t>
      </w:r>
      <w:r>
        <w:t xml:space="preserve">s population. </w:t>
      </w:r>
      <w:r w:rsidR="000E0F64">
        <w:t>There are millions, perhaps billions of people</w:t>
      </w:r>
      <w:r>
        <w:t xml:space="preserve"> </w:t>
      </w:r>
      <w:r w:rsidR="008C4B58">
        <w:t xml:space="preserve">worldwide </w:t>
      </w:r>
      <w:r w:rsidR="000E0F64">
        <w:t xml:space="preserve">who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152CB88C" w:rsidR="00FF400E" w:rsidRDefault="00615E1F" w:rsidP="00FF400E">
      <w:r>
        <w:t>My goal is</w:t>
      </w:r>
      <w:r w:rsidR="00FF400E">
        <w:t xml:space="preserve"> </w:t>
      </w:r>
      <w:r>
        <w:t>to create</w:t>
      </w:r>
      <w:r w:rsidR="00FF400E">
        <w:t xml:space="preserve"> a popular blockchain app, and abandoning the hope of profiting from this contract is better than never releasing it. I have no control or financial interest and cannot </w:t>
      </w:r>
      <w:r>
        <w:t>turn off</w:t>
      </w:r>
      <w:r w:rsidR="00FF400E">
        <w:t xml:space="preserve"> the contracts. Going forward, </w:t>
      </w:r>
      <w:r w:rsidR="000E0F64">
        <w:t xml:space="preserve">I do not control or have a financial interest in the </w:t>
      </w:r>
      <w:r>
        <w:t xml:space="preserve">pseudonymous </w:t>
      </w:r>
      <w:r w:rsidR="000E0F64">
        <w:t>oracle token holders who</w:t>
      </w:r>
      <w:r>
        <w:t xml:space="preserve"> administer the contract</w:t>
      </w:r>
      <w:r w:rsidR="00FF400E">
        <w:t>. There is no ASB foundation, there was no ICO, and there are no governance issues</w:t>
      </w:r>
      <w:r w:rsidR="000E0F64">
        <w:t xml:space="preserve"> regarding upgrades and extensions</w:t>
      </w:r>
      <w:r w:rsidR="00FF400E">
        <w:t xml:space="preserve">. </w:t>
      </w:r>
      <w:r w:rsidR="00FB10D8">
        <w:t xml:space="preserve">While I </w:t>
      </w:r>
      <w:r w:rsidR="00187392">
        <w:t>may</w:t>
      </w:r>
      <w:r w:rsidR="00FB10D8">
        <w:t xml:space="preserve"> comment on this contract on various platforms, I will not generate any</w:t>
      </w:r>
      <w:r>
        <w:t xml:space="preserve"> </w:t>
      </w:r>
      <w:r w:rsidR="00FB10D8">
        <w:t>more code (my GitHub repo is read-only and archived).</w:t>
      </w:r>
    </w:p>
    <w:p w14:paraId="5A071D97" w14:textId="6DD931F4" w:rsidR="00A90E81" w:rsidRDefault="00CD2CA7" w:rsidP="00FF400E">
      <w:r>
        <w:t>There are three independent initial oracle accounts</w:t>
      </w:r>
      <w:r w:rsidR="00214242">
        <w:t xml:space="preserve"> that administer the contract. As I have been working on this for several years, I eventually found three people who would act as oracle administrators. I provide tools to make their job as easy as possible, and these are available to everyone in the GitHub repo. They are </w:t>
      </w:r>
      <w:r w:rsidR="00A90E81">
        <w:t>whitelisted</w:t>
      </w:r>
      <w:r w:rsidR="00214242">
        <w:t xml:space="preserve"> for adjusting the concentration factor that controls diversification and halting bets on specific contests.</w:t>
      </w:r>
      <w:r w:rsidR="00A90E81">
        <w:rPr>
          <w:rStyle w:val="FootnoteReference"/>
        </w:rPr>
        <w:footnoteReference w:id="6"/>
      </w:r>
      <w:r w:rsidR="00214242">
        <w:t xml:space="preserve"> </w:t>
      </w:r>
      <w:r w:rsidR="00A90E81">
        <w:t xml:space="preserve">I am confident these initial three will act in the best interest of the contest, and these minor powers protect the contract, especially in the early stages when errors may arise unintentionally.  </w:t>
      </w:r>
    </w:p>
    <w:p w14:paraId="764FECDF" w14:textId="77777777" w:rsidR="003F0CC2" w:rsidRDefault="003F0CC2" w:rsidP="00D94CA8"/>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w:t>
      </w:r>
      <w:proofErr w:type="spellStart"/>
      <w:r w:rsidR="00B164B9">
        <w:t>dapp</w:t>
      </w:r>
      <w:r w:rsidR="00615E1F">
        <w:t>'</w:t>
      </w:r>
      <w:r w:rsidR="00B164B9">
        <w:t>s</w:t>
      </w:r>
      <w:proofErr w:type="spellEnd"/>
      <w:r w:rsidR="00B164B9">
        <w:t xml:space="preserve">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w:t>
      </w:r>
      <w:proofErr w:type="spellStart"/>
      <w:r>
        <w:t>vig</w:t>
      </w:r>
      <w:proofErr w:type="spellEnd"/>
      <w:r>
        <w:t xml:space="preserve"> reflects an equilibrium balancing the demands of bettors and bookies </w:t>
      </w:r>
      <w:r w:rsidR="00615E1F">
        <w:t>instead of</w:t>
      </w:r>
      <w:r>
        <w:t xml:space="preserve"> monopoly power. By taking the standard </w:t>
      </w:r>
      <w:proofErr w:type="spellStart"/>
      <w:r>
        <w:t>vig</w:t>
      </w:r>
      <w:proofErr w:type="spellEnd"/>
      <w:r>
        <w:t xml:space="preserve">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w:t>
      </w:r>
      <w:r>
        <w:lastRenderedPageBreak/>
        <w:t>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 xml:space="preserve">s </w:t>
      </w:r>
      <w:proofErr w:type="spellStart"/>
      <w:r w:rsidR="006C3875">
        <w:rPr>
          <w:rFonts w:eastAsia="Times New Roman"/>
          <w:color w:val="222222"/>
        </w:rPr>
        <w:t>vig</w:t>
      </w:r>
      <w:proofErr w:type="spellEnd"/>
      <w:r w:rsidR="006C3875">
        <w:rPr>
          <w:rFonts w:eastAsia="Times New Roman"/>
          <w:color w:val="222222"/>
        </w:rPr>
        <w:t xml:space="preserve">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proofErr w:type="gramStart"/>
      <w:r w:rsidR="00E911CA">
        <w:t>As long as</w:t>
      </w:r>
      <w:proofErr w:type="gramEnd"/>
      <w:r w:rsidR="00E911CA">
        <w:t xml:space="preserve">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BC74F5F"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0F4FC1FC"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 xml:space="preserve">the ASB's oracle collective cannot assert </w:t>
      </w:r>
      <w:r w:rsidR="004C0778">
        <w:rPr>
          <w:rFonts w:eastAsia="Times New Roman"/>
          <w:color w:val="222222"/>
        </w:rPr>
        <w:t>the cheat was merely an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58A798CC"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only protects the contract against </w:t>
      </w:r>
      <w:r w:rsidR="006747D3">
        <w:rPr>
          <w:rFonts w:eastAsia="Times New Roman"/>
          <w:color w:val="222222"/>
        </w:rPr>
        <w:t xml:space="preserve">insiders,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r w:rsidR="002D6DBE">
        <w:rPr>
          <w:rFonts w:eastAsia="Times New Roman"/>
          <w:color w:val="222222"/>
        </w:rPr>
        <w:t xml:space="preserve"> </w:t>
      </w:r>
      <w:r w:rsidR="00615E1F">
        <w:rPr>
          <w:rFonts w:eastAsia="Times New Roman"/>
          <w:color w:val="222222"/>
        </w:rPr>
        <w:t xml:space="preserve">and </w:t>
      </w:r>
      <w:r w:rsidR="002D6DBE">
        <w:rPr>
          <w:rFonts w:eastAsia="Times New Roman"/>
          <w:color w:val="222222"/>
        </w:rPr>
        <w:t>no need for an administrator off the blockchain</w:t>
      </w:r>
      <w:r w:rsidR="00D62D5E">
        <w:rPr>
          <w:rFonts w:eastAsia="Times New Roman"/>
          <w:color w:val="222222"/>
        </w:rPr>
        <w:t>.</w:t>
      </w:r>
    </w:p>
    <w:p w14:paraId="24E3EACE" w14:textId="614F3DCF" w:rsidR="00ED1CAF" w:rsidRDefault="00B46C5D" w:rsidP="00B46C5D">
      <w:r>
        <w:t xml:space="preserve">The oracle token holders get paid for performing a specific purpose, enforcing honesty. 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r w:rsidR="00187392">
        <w:t xml:space="preserve">The objective was to make administering the contract feasible for a student to do this as an avocation, taking only an hour or so each week. </w:t>
      </w:r>
    </w:p>
    <w:p w14:paraId="2F130D2B" w14:textId="77777777" w:rsidR="009C17F5" w:rsidRDefault="009C17F5" w:rsidP="0063464F">
      <w:pPr>
        <w:pStyle w:val="Heading3"/>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 xml:space="preserve">Larger </w:t>
      </w:r>
      <w:r w:rsidR="007527FD">
        <w:lastRenderedPageBreak/>
        <w:t>token holders will bear significant costs if one of the other token holders submits fraudulent data</w:t>
      </w:r>
      <w:r w:rsidR="008B0FD6">
        <w:t xml:space="preserve">, justifying the time needed to evaluate or create oracle data. </w:t>
      </w:r>
    </w:p>
    <w:p w14:paraId="035BC7E3" w14:textId="342DBCED" w:rsidR="009C17F5" w:rsidRDefault="00FB10D8" w:rsidP="009C17F5">
      <w:r>
        <w:t xml:space="preserve">This </w:t>
      </w:r>
      <w:r w:rsidR="00615E1F">
        <w:t>incentivizes</w:t>
      </w:r>
      <w:r>
        <w:t xml:space="preserve"> smaller token holders to create or join a </w:t>
      </w:r>
      <w:r w:rsidR="00615E1F">
        <w:t>'</w:t>
      </w:r>
      <w:r>
        <w:t>vault,</w:t>
      </w:r>
      <w:r w:rsidR="00615E1F">
        <w:t>'</w:t>
      </w:r>
      <w:r>
        <w:t xml:space="preserve"> where the vault administrator can charge a palatable fee for his services because he amortizes his time and effort costs across many token holders. </w:t>
      </w:r>
      <w:r w:rsidR="009C17F5">
        <w:t>There will be mutual gains of trade for both sides: the small oracle token holders and the administrators of vaults. It should b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13676C82"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w:t>
      </w:r>
      <w:proofErr w:type="spellStart"/>
      <w:r w:rsidR="008B0FD6">
        <w:t>ie</w:t>
      </w:r>
      <w:proofErr w:type="spellEnd"/>
      <w:r w:rsidR="008B0FD6">
        <w:t>, 22%)</w:t>
      </w:r>
      <w:r>
        <w:t xml:space="preserve">. The vaults should be independent, </w:t>
      </w:r>
      <w:r w:rsidR="00615E1F">
        <w:t>making</w:t>
      </w:r>
      <w:r>
        <w:t xml:space="preserve"> the contract more robust, </w:t>
      </w:r>
      <w:r w:rsidR="004C0778">
        <w:t>maximizing</w:t>
      </w:r>
      <w:r>
        <w:t xml:space="preserve"> the present value of their tokens.</w:t>
      </w:r>
      <w:r>
        <w:rPr>
          <w:rStyle w:val="FootnoteReference"/>
        </w:rPr>
        <w:footnoteReference w:id="11"/>
      </w:r>
      <w:r w:rsidR="00187392">
        <w:t xml:space="preserve"> If the contract works there will be an incentive for others to do this</w:t>
      </w:r>
      <w:r w:rsidR="00CD2CA7">
        <w:t xml:space="preserve">, and if </w:t>
      </w:r>
      <w:proofErr w:type="gramStart"/>
      <w:r w:rsidR="00CD2CA7">
        <w:t>not</w:t>
      </w:r>
      <w:proofErr w:type="gramEnd"/>
      <w:r w:rsidR="00CD2CA7">
        <w:t xml:space="preserve"> popular I would have wasted time creating them</w:t>
      </w:r>
      <w:r w:rsidR="00187392">
        <w:t>.</w:t>
      </w:r>
    </w:p>
    <w:p w14:paraId="2996AA48" w14:textId="50388449" w:rsidR="00F66FE6" w:rsidRDefault="00F66FE6" w:rsidP="007727CA">
      <w:bookmarkStart w:id="3" w:name="_Hlk29815489"/>
      <w:bookmarkEnd w:id="1"/>
    </w:p>
    <w:p w14:paraId="59DB030F" w14:textId="79D8D212" w:rsidR="00DC50A3" w:rsidRDefault="0057200E" w:rsidP="0063464F">
      <w:pPr>
        <w:pStyle w:val="Heading3"/>
      </w:pPr>
      <w:bookmarkStart w:id="4" w:name="_Toc144663836"/>
      <w:bookmarkEnd w:id="3"/>
      <w:r>
        <w:t xml:space="preserve">Timing of </w:t>
      </w:r>
      <w:r w:rsidR="009C17F5">
        <w:t>Oracle Data</w:t>
      </w:r>
      <w:bookmarkEnd w:id="4"/>
      <w:r w:rsidR="00FB10D8">
        <w:t xml:space="preserve"> and Betting</w:t>
      </w:r>
    </w:p>
    <w:p w14:paraId="4C2367A1" w14:textId="77777777" w:rsidR="00563999" w:rsidRDefault="00563999" w:rsidP="00DC50A3"/>
    <w:p w14:paraId="4F954950" w14:textId="46FC67DA"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t>
      </w:r>
      <w:r w:rsidR="0043211F">
        <w:t xml:space="preserve">and odds are often not presented for games after the most immediate contest. </w:t>
      </w:r>
      <w:r w:rsidR="001D62FE">
        <w:t xml:space="preserve">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29B4EA50" w:rsidR="00DC50A3" w:rsidRDefault="00FB10D8" w:rsidP="00DC50A3">
      <w:r>
        <w:t xml:space="preserve">Each game is given a starting time between </w:t>
      </w:r>
      <w:r w:rsidR="00187392">
        <w:t xml:space="preserve">the </w:t>
      </w:r>
      <w:r>
        <w:t xml:space="preserve">next Friday </w:t>
      </w:r>
      <w:r w:rsidR="0043211F">
        <w:t>9</w:t>
      </w:r>
      <w:r w:rsidR="00615E1F">
        <w:t xml:space="preserve"> </w:t>
      </w:r>
      <w:r>
        <w:t xml:space="preserve">PM </w:t>
      </w:r>
      <w:r w:rsidR="001D62FE">
        <w:t>GMT</w:t>
      </w:r>
      <w:r>
        <w:t xml:space="preserve"> and </w:t>
      </w:r>
      <w:r w:rsidR="001D62FE">
        <w:t xml:space="preserve">Tuesday </w:t>
      </w:r>
      <w:r w:rsidR="0043211F">
        <w:t>9</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LPs cannot withdraw or deposit from when odds are posted (~Friday) through settlement (~Tuesday), as otherwise, LPs could game the contract by anticipating unusual losses or winnings as they accrue over the weekend</w:t>
      </w:r>
      <w:r w:rsidR="00615E1F">
        <w:t>'</w:t>
      </w:r>
      <w:r>
        <w:t>s events.</w:t>
      </w:r>
    </w:p>
    <w:p w14:paraId="29C9894C" w14:textId="1A18449E"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w:t>
      </w:r>
      <w:proofErr w:type="gramStart"/>
      <w:r>
        <w:t>as long as</w:t>
      </w:r>
      <w:proofErr w:type="gramEnd"/>
      <w:r>
        <w:t xml:space="preserve"> the blockchain exists, users </w:t>
      </w:r>
      <w:r w:rsidR="00615E1F">
        <w:t>can</w:t>
      </w:r>
      <w:r>
        <w:t xml:space="preserve"> </w:t>
      </w:r>
      <w:r w:rsidR="00615E1F">
        <w:t>let unredeemed money sit in the contract safely</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 xml:space="preserve">outcomes/new schedule sent for </w:t>
      </w:r>
      <w:proofErr w:type="gramStart"/>
      <w:r w:rsidRPr="00435DEB">
        <w:t>evaluation</w:t>
      </w:r>
      <w:proofErr w:type="gramEnd"/>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w:t>
      </w:r>
      <w:proofErr w:type="gramStart"/>
      <w:r w:rsidR="001D62FE" w:rsidRPr="00435DEB">
        <w:t>contract</w:t>
      </w:r>
      <w:proofErr w:type="gramEnd"/>
      <w:r w:rsidR="001D62FE" w:rsidRPr="00435DEB">
        <w:t xml:space="preserve">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w:t>
      </w:r>
      <w:proofErr w:type="gramStart"/>
      <w:r>
        <w:t>evaluation</w:t>
      </w:r>
      <w:proofErr w:type="gramEnd"/>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 xml:space="preserve">odds sent to betting </w:t>
      </w:r>
      <w:proofErr w:type="gramStart"/>
      <w:r w:rsidR="001D62FE" w:rsidRPr="00435DEB">
        <w:t>contract</w:t>
      </w:r>
      <w:proofErr w:type="gramEnd"/>
    </w:p>
    <w:p w14:paraId="3F800632" w14:textId="77777777" w:rsidR="009C17F5" w:rsidRDefault="009C17F5" w:rsidP="00435DEB"/>
    <w:p w14:paraId="32A1FCE1" w14:textId="416633F7" w:rsidR="009B27E6" w:rsidRDefault="009B27E6" w:rsidP="00EF7BE5">
      <w:pPr>
        <w:tabs>
          <w:tab w:val="left" w:pos="720"/>
        </w:tabs>
      </w:pPr>
      <w:r>
        <w:lastRenderedPageBreak/>
        <w:t>Settlements should happen Tuesday evening, though if there are no Monday night events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t xml:space="preserve">The </w:t>
      </w:r>
      <w:r w:rsidR="008B0FD6">
        <w:t xml:space="preserve">initial </w:t>
      </w:r>
      <w:r w:rsidR="00563999">
        <w:t>data</w:t>
      </w:r>
      <w:r w:rsidR="00435DEB">
        <w:t xml:space="preserve"> </w:t>
      </w:r>
      <w:r w:rsidR="00563999">
        <w:t xml:space="preserve">sender can </w:t>
      </w:r>
      <w:proofErr w:type="spellStart"/>
      <w:r w:rsidR="00435DEB">
        <w:t>costlessly</w:t>
      </w:r>
      <w:proofErr w:type="spellEnd"/>
      <w:r w:rsidR="00435DEB">
        <w:t xml:space="preserve">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35C3CE71"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so that a single person with </w:t>
      </w:r>
      <w:r w:rsidR="00435DEB">
        <w:t>student-level resources</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63464F">
      <w:pPr>
        <w:pStyle w:val="Heading3"/>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w:t>
      </w:r>
      <w:proofErr w:type="gramStart"/>
      <w:r w:rsidR="003B06DC">
        <w:t>( ~</w:t>
      </w:r>
      <w:proofErr w:type="gramEnd"/>
      <w:r w:rsidR="003B06DC">
        <w:t>0.909)</w:t>
      </w:r>
      <w:r>
        <w:t xml:space="preserve">. Note this implies the oracle token depositors have no economic risk, unlike the LPs. </w:t>
      </w:r>
    </w:p>
    <w:p w14:paraId="6DA341CA" w14:textId="1B105C90" w:rsidR="003F0CC2" w:rsidRDefault="009C17F5" w:rsidP="00757992">
      <w:r>
        <w:t>Another way the oracle</w:t>
      </w:r>
      <w:r w:rsidR="003B06DC">
        <w:t xml:space="preserve"> token holders can accrue </w:t>
      </w:r>
      <w:r>
        <w:t>revenue is when negligent token depositors claim revenue as if they do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74B4663B" w14:textId="77777777" w:rsidR="0057200E" w:rsidRDefault="0057200E" w:rsidP="00757992"/>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319CB9D3" w14:textId="0E437E77" w:rsidR="009C17F5"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w:t>
      </w:r>
      <w:r w:rsidR="00563999">
        <w:t xml:space="preserve">Redemptions can only occur when a bettor has no active bets, so a </w:t>
      </w:r>
      <w:proofErr w:type="spellStart"/>
      <w:r w:rsidR="00563999">
        <w:t>bettor</w:t>
      </w:r>
      <w:proofErr w:type="spellEnd"/>
      <w:r w:rsidR="00563999">
        <w:t xml:space="preserve"> should redeem his bets after settlement and before betting again if he wants to redeem.</w:t>
      </w:r>
    </w:p>
    <w:p w14:paraId="545CC669" w14:textId="77777777" w:rsidR="00012D6D" w:rsidRDefault="00012D6D" w:rsidP="00757992"/>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w:t>
      </w:r>
      <w:proofErr w:type="spellStart"/>
      <w:r w:rsidR="0061055C">
        <w:t>concFactor</w:t>
      </w:r>
      <w:proofErr w:type="spellEnd"/>
      <w:r w:rsidR="0061055C">
        <w:t xml:space="preserve"> (concentration factor) is used so that given LP capital </w:t>
      </w:r>
      <w:r w:rsidR="0061055C" w:rsidRPr="008B0FD6">
        <w:rPr>
          <w:i/>
          <w:iCs/>
        </w:rPr>
        <w:t>x</w:t>
      </w:r>
      <w:r w:rsidR="0061055C">
        <w:t xml:space="preserve"> and </w:t>
      </w:r>
      <w:proofErr w:type="spellStart"/>
      <w:r w:rsidR="0061055C">
        <w:t>concFactor</w:t>
      </w:r>
      <w:proofErr w:type="spellEnd"/>
      <w:r w:rsidR="0061055C">
        <w:t xml:space="preserve"> </w:t>
      </w:r>
      <w:r w:rsidR="0061055C" w:rsidRPr="008B0FD6">
        <w:rPr>
          <w:i/>
          <w:iCs/>
        </w:rPr>
        <w:t>y</w:t>
      </w:r>
      <w:r w:rsidR="0061055C">
        <w:t xml:space="preserve">, the maximum exposure to any </w:t>
      </w:r>
      <w:r w:rsidR="0061055C">
        <w:lastRenderedPageBreak/>
        <w:t>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7C3BF7FF" w:rsidR="001D024C" w:rsidRDefault="000F08C0" w:rsidP="00757992">
      <w:r>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 xml:space="preserve">any good hacker would strenuously avoid until their cheat. A hack would almost surely use a </w:t>
      </w:r>
      <w:proofErr w:type="spellStart"/>
      <w:r w:rsidR="000C0381">
        <w:t>bettor</w:t>
      </w:r>
      <w:proofErr w:type="spellEnd"/>
      <w:r w:rsidR="000C0381">
        <w:t>-oracle conspiracy to maximize their cheat payoff, as the LP exposure is passive</w:t>
      </w:r>
      <w:r w:rsidR="00615E1F">
        <w:t>,</w:t>
      </w:r>
      <w:r w:rsidR="008B0FD6">
        <w:t xml:space="preserve"> while a </w:t>
      </w:r>
      <w:proofErr w:type="spellStart"/>
      <w:r w:rsidR="008B0FD6">
        <w:t>bettor</w:t>
      </w:r>
      <w:proofErr w:type="spellEnd"/>
      <w:r w:rsidR="008B0FD6">
        <w:t xml:space="preserve">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 xml:space="preserve">For example, a book with 10 </w:t>
      </w:r>
      <w:proofErr w:type="gramStart"/>
      <w:r w:rsidR="0081573F">
        <w:t>bet</w:t>
      </w:r>
      <w:proofErr w:type="gramEnd"/>
      <w:r w:rsidR="0081573F">
        <w:t xml:space="preserve"> on team A and zero on its opponent will generate an expected return for the LP, statistically, in that over time</w:t>
      </w:r>
      <w:r w:rsidR="00615E1F">
        <w:t>,</w:t>
      </w:r>
      <w:r w:rsidR="0081573F">
        <w:t xml:space="preserv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EAE402A"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 allowing </w:t>
      </w:r>
      <w:r w:rsidR="00615E1F">
        <w:t>their</w:t>
      </w:r>
      <w:r w:rsidR="002F4EDB">
        <w:t xml:space="preserve"> bet. Thus, even though a finite amount of LP capital can support </w:t>
      </w:r>
      <w:r w:rsidR="00615E1F">
        <w:t>unlimited</w:t>
      </w:r>
      <w:r w:rsidR="002F4EDB">
        <w:t xml:space="preserve"> betting, too little LP capital will lower the LP</w:t>
      </w:r>
      <w:r w:rsidR="00615E1F">
        <w:t>'</w:t>
      </w:r>
      <w:r w:rsidR="002F4EDB">
        <w:t xml:space="preserve">s return on capital.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will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63464F">
      <w:pPr>
        <w:pStyle w:val="Heading3"/>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11D486"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xml:space="preserve">. The margin adjustment is applied at the time of a bet, so there must be sufficient free LP collateral to accommodate a bet adding to LP exposure. </w:t>
      </w:r>
    </w:p>
    <w:p w14:paraId="2FF49389" w14:textId="1F0D5464" w:rsidR="00012D6D" w:rsidRDefault="00012D6D" w:rsidP="00012D6D">
      <w:r>
        <w:lastRenderedPageBreak/>
        <w:t xml:space="preserve">For example, assume two teams are given even odds so that for either team, a 1 AVAX bet pays the winner 2 AVAX. If there is 10 AVAX on team A, and 10 AVAX on its opponent, team B, it would be a 'flat' book in that the LPs have no exposure to this game; payoffs are funded by betting counterparties, not the LPs. A new bet that pushes the book to have a net exposure would necessitate LP funds as collateral, so a bet of 2 AVAX on team A would add 2 AVAX to the LP's locked </w:t>
      </w:r>
      <w:r w:rsidR="00D94FCC">
        <w:t>M</w:t>
      </w:r>
      <w:r>
        <w:t xml:space="preserve">argin. Given a total of 12 on team A, and 10 on team B, a bet of 2 AVAX on team B would move 2 AVAX </w:t>
      </w:r>
      <w:r>
        <w:rPr>
          <w:i/>
          <w:iCs/>
        </w:rPr>
        <w:t>out</w:t>
      </w:r>
      <w:r>
        <w:t xml:space="preserve"> of the locked </w:t>
      </w:r>
      <w:r w:rsidR="00D94FCC">
        <w:t>M</w:t>
      </w:r>
      <w:r>
        <w:t xml:space="preserve">argin because the book would be flat again. </w:t>
      </w:r>
    </w:p>
    <w:p w14:paraId="688CD598" w14:textId="77777777" w:rsidR="00012D6D" w:rsidRDefault="00012D6D"/>
    <w:p w14:paraId="7E523854" w14:textId="441189B1" w:rsidR="00B46C5D" w:rsidRPr="00654C1C" w:rsidRDefault="00EE427A" w:rsidP="0063464F">
      <w:pPr>
        <w:pStyle w:val="Heading3"/>
      </w:pPr>
      <w:r>
        <w:t xml:space="preserve">LP Oracle </w:t>
      </w:r>
      <w:r w:rsidR="003F0CC2">
        <w:t xml:space="preserve">Token </w:t>
      </w:r>
      <w:r w:rsidR="00B46C5D" w:rsidRPr="00654C1C">
        <w:t>Rewards</w:t>
      </w:r>
    </w:p>
    <w:p w14:paraId="0A46A630" w14:textId="010FFAC0" w:rsidR="001D024C"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6DC843DC" w14:textId="77777777" w:rsidR="00012D6D" w:rsidRDefault="00012D6D" w:rsidP="00BA5E7D"/>
    <w:p w14:paraId="334DE48F" w14:textId="77777777" w:rsidR="003F0CC2" w:rsidRDefault="003F0CC2" w:rsidP="003F0CC2">
      <w:pPr>
        <w:pStyle w:val="Heading2"/>
      </w:pPr>
      <w:bookmarkStart w:id="10" w:name="_Toc144663832"/>
      <w:r>
        <w:t>Avalanche</w:t>
      </w:r>
      <w:bookmarkEnd w:id="10"/>
    </w:p>
    <w:p w14:paraId="4E460FF3" w14:textId="626D6340" w:rsidR="003F0CC2" w:rsidRDefault="003F0CC2" w:rsidP="003F0CC2">
      <w:r>
        <w:t>I used to be an Ethereum maxi, but I became convinced that Avalanche</w:t>
      </w:r>
      <w:r w:rsidR="00615E1F">
        <w:t>'</w:t>
      </w:r>
      <w:r>
        <w:t xml:space="preserve">s blockchain is </w:t>
      </w:r>
      <w:r w:rsidR="003C2493">
        <w:t>significantly</w:t>
      </w:r>
      <w:r>
        <w:t xml:space="preserve"> more efficient. Avalanche</w:t>
      </w:r>
      <w:r w:rsidR="00615E1F">
        <w:t>'</w:t>
      </w:r>
      <w:r>
        <w:t xml:space="preserve">s </w:t>
      </w:r>
      <w:r w:rsidRPr="006729E6">
        <w:t>Proof-of-Stake consensus mechanism</w:t>
      </w:r>
      <w:r>
        <w:t xml:space="preserve"> efficiently </w:t>
      </w:r>
      <w:r w:rsidR="00615E1F">
        <w:t xml:space="preserve">scales </w:t>
      </w:r>
      <w:r>
        <w:t xml:space="preserve">because validators survey a fixed number of other validators </w:t>
      </w:r>
      <w:r w:rsidR="00615E1F">
        <w:t xml:space="preserve">instead of </w:t>
      </w:r>
      <w:proofErr w:type="spellStart"/>
      <w:proofErr w:type="gramStart"/>
      <w:r w:rsidR="00615E1F">
        <w:t>every one</w:t>
      </w:r>
      <w:proofErr w:type="spellEnd"/>
      <w:proofErr w:type="gramEnd"/>
      <w:r w:rsidRPr="006729E6">
        <w:t xml:space="preserve">. </w:t>
      </w:r>
      <w:r w:rsidR="00615E1F">
        <w:t>Understandably,</w:t>
      </w:r>
      <w:r>
        <w:t xml:space="preserve"> second</w:t>
      </w:r>
      <w:r w:rsidR="00615E1F">
        <w:t>-</w:t>
      </w:r>
      <w:r>
        <w:t>generation consensus mechanisms</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6DE9D914"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C08E51" w:rsidR="003F0CC2" w:rsidRDefault="003F0CC2" w:rsidP="003F0CC2">
      <w:r>
        <w:t xml:space="preserve">I call it </w:t>
      </w:r>
      <w:proofErr w:type="spellStart"/>
      <w:r w:rsidRPr="00972200">
        <w:rPr>
          <w:i/>
          <w:iCs/>
        </w:rPr>
        <w:t>Avax</w:t>
      </w:r>
      <w:r>
        <w:t>SportsBook</w:t>
      </w:r>
      <w:proofErr w:type="spellEnd"/>
      <w:r>
        <w:t xml:space="preserve">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s C-chain</w:t>
      </w:r>
      <w:r>
        <w:t xml:space="preserve">. ASB </w:t>
      </w:r>
      <w:r w:rsidR="00615E1F">
        <w:t>can also</w:t>
      </w:r>
      <w:r>
        <w:t xml:space="preserve"> use </w:t>
      </w:r>
      <w:r w:rsidR="00043B8A">
        <w:t>Avalanche’s</w:t>
      </w:r>
      <w:r>
        <w:t xml:space="preserve"> Core Wallet,</w:t>
      </w:r>
      <w:r w:rsidR="00FC79FE">
        <w:t xml:space="preserve"> which provides a secure way to bridge </w:t>
      </w:r>
      <w:r w:rsidR="00615E1F">
        <w:t>B</w:t>
      </w:r>
      <w:r w:rsidR="00FC79FE">
        <w:t xml:space="preserve">itcoin or ETH onto </w:t>
      </w:r>
      <w:r w:rsidR="00043B8A">
        <w:t xml:space="preserve">Avalanch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9554D8E"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s credibility. These are readable logs that do not require obscure knowledge about hashing functions. There are also several test scripts, and one can build upon these to assess the contract for bugs or attack vectors.</w:t>
      </w:r>
    </w:p>
    <w:p w14:paraId="489FBAB9" w14:textId="5948D364" w:rsidR="003F0CC2" w:rsidRDefault="00A65F27" w:rsidP="00BA5E7D">
      <w:r>
        <w:rPr>
          <w:rFonts w:eastAsia="Times New Roman"/>
          <w:color w:val="222222"/>
        </w:rPr>
        <w:t xml:space="preserve">I encourage people to copy or extend the contract. My incentive is to create something popular because there is joy in creating something people like, and I want to encourage crypto development in general. If it </w:t>
      </w:r>
      <w:r>
        <w:rPr>
          <w:rFonts w:eastAsia="Times New Roman"/>
          <w:color w:val="222222"/>
        </w:rPr>
        <w:lastRenderedPageBreak/>
        <w:t>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3DE13336" w14:textId="4B70DA93" w:rsidR="009C7E0F" w:rsidRDefault="009F2459" w:rsidP="00654C1C">
      <w:pPr>
        <w:pStyle w:val="Heading2"/>
      </w:pPr>
      <w:bookmarkStart w:id="11" w:name="_Toc144663853"/>
      <w:r>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5CC5FE4"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in </w:t>
      </w:r>
      <w:r w:rsidR="00615E1F">
        <w:t xml:space="preserve">a </w:t>
      </w:r>
      <w:r w:rsidR="000106A5">
        <w:t xml:space="preserve">timely fashion.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2"/>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449AB88" w:rsidR="00012D6D" w:rsidRDefault="00012D6D" w:rsidP="0063464F">
      <w:pPr>
        <w:pStyle w:val="Heading3"/>
      </w:pPr>
      <w:r>
        <w:lastRenderedPageBreak/>
        <w:tab/>
      </w:r>
      <w:bookmarkStart w:id="13" w:name="_Toc144663826"/>
      <w:r>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8"/>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9"/>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0.75pt" o:ole="">
            <v:imagedata r:id="rId10" o:title=""/>
          </v:shape>
          <o:OLEObject Type="Embed" ProgID="Equation.DSMT4" ShapeID="_x0000_i1025" DrawAspect="Content" ObjectID="_1761916016" r:id="rId11"/>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 xml:space="preserve">1 + </w:t>
      </w:r>
      <w:proofErr w:type="spellStart"/>
      <w:r>
        <w:t>vig</w:t>
      </w:r>
      <w:proofErr w:type="spellEnd"/>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pt;height:20.25pt" o:ole="">
            <v:imagedata r:id="rId12" o:title=""/>
          </v:shape>
          <o:OLEObject Type="Embed" ProgID="Equation.DSMT4" ShapeID="_x0000_i1026" DrawAspect="Content" ObjectID="_1761916017" r:id="rId13"/>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w:t>
      </w:r>
      <w:proofErr w:type="gramStart"/>
      <w:r w:rsidR="005262F9">
        <w:t>52.4% win</w:t>
      </w:r>
      <w:proofErr w:type="gramEnd"/>
      <w:r w:rsidR="005262F9">
        <w:t xml:space="preserve"> probabilities, so the 2.4% premium reflects the </w:t>
      </w:r>
      <w:proofErr w:type="spellStart"/>
      <w:r w:rsidR="005262F9">
        <w:t>vig</w:t>
      </w:r>
      <w:proofErr w:type="spellEnd"/>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w:t>
      </w:r>
      <w:proofErr w:type="spellStart"/>
      <w:r>
        <w:t>vig</w:t>
      </w:r>
      <w:proofErr w:type="spellEnd"/>
      <w:r>
        <w:t xml:space="preserve">. This is done by setting the </w:t>
      </w:r>
      <w:proofErr w:type="spellStart"/>
      <w:r>
        <w:t>vig</w:t>
      </w:r>
      <w:proofErr w:type="spellEnd"/>
      <w:r>
        <w:t xml:space="preserve"> at 2.25% in terms of the odds </w:t>
      </w:r>
      <w:r w:rsidR="00D94FCC">
        <w:t>the LPs experienced in the betting contract</w:t>
      </w:r>
      <w:r>
        <w:t xml:space="preserve">. This </w:t>
      </w:r>
      <w:r w:rsidR="00F94A7B">
        <w:t xml:space="preserve">implies the even bet probability of winning is 51.2%. </w:t>
      </w:r>
      <w:r w:rsidR="002212C0">
        <w:t xml:space="preserve">The contract applies this logic at the time of the bet with the following </w:t>
      </w:r>
      <w:proofErr w:type="gramStart"/>
      <w:r w:rsidR="002212C0">
        <w:t>logic</w:t>
      </w:r>
      <w:proofErr w:type="gramEnd"/>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w:t>
      </w:r>
      <w:proofErr w:type="gramStart"/>
      <w:r>
        <w:t>floating point</w:t>
      </w:r>
      <w:proofErr w:type="gramEnd"/>
      <w:r>
        <w:t xml:space="preserve"> arithmetic in Solidity. </w:t>
      </w:r>
    </w:p>
    <w:p w14:paraId="74232C46" w14:textId="0B14A84C" w:rsidR="00F94A7B" w:rsidRDefault="00F94A7B">
      <w:r>
        <w:t xml:space="preserve">When a </w:t>
      </w:r>
      <w:proofErr w:type="spellStart"/>
      <w:r>
        <w:t>bettor</w:t>
      </w:r>
      <w:proofErr w:type="spellEnd"/>
      <w:r>
        <w:t xml:space="preserve">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w:t>
      </w:r>
      <w:proofErr w:type="spellStart"/>
      <w:r w:rsidR="005262F9">
        <w:t>vig</w:t>
      </w:r>
      <w:proofErr w:type="spellEnd"/>
      <w:r w:rsidR="005262F9">
        <w:t xml:space="preserve">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proofErr w:type="gramStart"/>
      <w:r w:rsidRPr="002E5FA3">
        <w:rPr>
          <w:rFonts w:ascii="Consolas" w:eastAsia="Times New Roman" w:hAnsi="Consolas" w:cs="Times New Roman"/>
          <w:color w:val="CCCCCC"/>
          <w:sz w:val="21"/>
          <w:szCs w:val="21"/>
        </w:rPr>
        <w:t>] !</w:t>
      </w:r>
      <w:proofErr w:type="gramEnd"/>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betAmount</w:t>
      </w:r>
      <w:proofErr w:type="spellEnd"/>
      <w:proofErr w:type="gramEnd"/>
      <w:r w:rsidRPr="002E5FA3">
        <w:rPr>
          <w:rFonts w:ascii="Consolas" w:eastAsia="Times New Roman" w:hAnsi="Consolas" w:cs="Times New Roman"/>
          <w:color w:val="CCCCCC"/>
          <w:sz w:val="21"/>
          <w:szCs w:val="21"/>
        </w:rPr>
        <w: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payoff</w:t>
      </w:r>
      <w:proofErr w:type="gram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racleDiv</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winningsPot</w:t>
      </w:r>
      <w:proofErr w:type="spellEnd"/>
      <w:proofErr w:type="gramStart"/>
      <w:r w:rsidRPr="002E5FA3">
        <w:rPr>
          <w:rFonts w:ascii="Consolas" w:eastAsia="Times New Roman" w:hAnsi="Consolas" w:cs="Times New Roman"/>
          <w:color w:val="CCCCCC"/>
          <w:sz w:val="21"/>
          <w:szCs w:val="21"/>
        </w:rPr>
        <w:t>);</w:t>
      </w:r>
      <w:proofErr w:type="gramEnd"/>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w:t>
      </w:r>
      <w:proofErr w:type="gramStart"/>
      <w:r w:rsidR="00C50325">
        <w:t>sportsbooks</w:t>
      </w:r>
      <w:proofErr w:type="gramEnd"/>
    </w:p>
    <w:p w14:paraId="4B41192A" w14:textId="794F12F7" w:rsidR="00246E48" w:rsidRDefault="00246E48" w:rsidP="00142D15">
      <w:pPr>
        <w:pStyle w:val="ListParagraph"/>
        <w:numPr>
          <w:ilvl w:val="1"/>
          <w:numId w:val="8"/>
        </w:numPr>
        <w:tabs>
          <w:tab w:val="left" w:pos="1107"/>
        </w:tabs>
      </w:pPr>
      <w:r>
        <w:t>Home team: +135</w:t>
      </w:r>
      <w:r w:rsidR="000214EA">
        <w:t xml:space="preserve"> </w:t>
      </w:r>
      <w:proofErr w:type="spellStart"/>
      <w:r w:rsidR="00425694">
        <w:t>moneyline</w:t>
      </w:r>
      <w:proofErr w:type="spellEnd"/>
      <w:r w:rsidR="00425694">
        <w:t>,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w:t>
      </w:r>
      <w:proofErr w:type="spellStart"/>
      <w:r w:rsidR="00425694">
        <w:t>moneyline</w:t>
      </w:r>
      <w:proofErr w:type="spellEnd"/>
      <w:r w:rsidR="00425694">
        <w:t>,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094FBB5" w:rsidR="00246E48" w:rsidRDefault="00246E48" w:rsidP="00142D15">
      <w:pPr>
        <w:pStyle w:val="ListParagraph"/>
        <w:numPr>
          <w:ilvl w:val="1"/>
          <w:numId w:val="12"/>
        </w:numPr>
        <w:tabs>
          <w:tab w:val="left" w:pos="1107"/>
        </w:tabs>
      </w:pPr>
      <w:proofErr w:type="gramStart"/>
      <w:r>
        <w:t>team[</w:t>
      </w:r>
      <w:proofErr w:type="gramEnd"/>
      <w:r>
        <w:t xml:space="preserve">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1259F0A" w14:textId="3657D73D" w:rsidR="001E4415" w:rsidRDefault="001E4415" w:rsidP="001E4415">
      <w:pPr>
        <w:pStyle w:val="ListParagraph"/>
        <w:numPr>
          <w:ilvl w:val="1"/>
          <w:numId w:val="12"/>
        </w:numPr>
        <w:tabs>
          <w:tab w:val="left" w:pos="1107"/>
        </w:tabs>
      </w:pPr>
      <w:r>
        <w:t>Prob(win) = 1/</w:t>
      </w:r>
      <w:proofErr w:type="spellStart"/>
      <w:r>
        <w:t>decimalOdds</w:t>
      </w:r>
      <w:proofErr w:type="spellEnd"/>
    </w:p>
    <w:p w14:paraId="5DD488EA" w14:textId="1EE941E3" w:rsidR="00142D15" w:rsidRDefault="00142D15" w:rsidP="00142D15">
      <w:pPr>
        <w:pStyle w:val="ListParagraph"/>
        <w:numPr>
          <w:ilvl w:val="1"/>
          <w:numId w:val="12"/>
        </w:numPr>
        <w:tabs>
          <w:tab w:val="left" w:pos="1107"/>
        </w:tabs>
      </w:pPr>
      <w:proofErr w:type="gramStart"/>
      <w:r>
        <w:t>team[</w:t>
      </w:r>
      <w:proofErr w:type="gramEnd"/>
      <w:r>
        <w:t xml:space="preserve">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w:t>
      </w:r>
      <w:proofErr w:type="gramStart"/>
      <w:r w:rsidR="001E4415">
        <w:t>2</w:t>
      </w:r>
      <w:proofErr w:type="gramEnd"/>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w:t>
      </w:r>
      <w:proofErr w:type="gramStart"/>
      <w:r>
        <w:t>team[</w:t>
      </w:r>
      <w:proofErr w:type="gramEnd"/>
      <w:r>
        <w:t>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w:t>
      </w:r>
      <w:proofErr w:type="gramStart"/>
      <w:r>
        <w:t>team[</w:t>
      </w:r>
      <w:proofErr w:type="gramEnd"/>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w:t>
      </w:r>
      <w:proofErr w:type="gramStart"/>
      <w:r w:rsidR="00142D15">
        <w:t>team[</w:t>
      </w:r>
      <w:proofErr w:type="gramEnd"/>
      <w:r w:rsidR="00142D15">
        <w:t>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w:t>
      </w:r>
      <w:proofErr w:type="gramStart"/>
      <w:r w:rsidR="001E4415">
        <w:t>team[</w:t>
      </w:r>
      <w:proofErr w:type="gramEnd"/>
      <w:r w:rsidR="001E4415">
        <w:t>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 xml:space="preserve">5% oracle fee applied to </w:t>
      </w:r>
      <w:proofErr w:type="gramStart"/>
      <w:r>
        <w:t>winnings</w:t>
      </w:r>
      <w:proofErr w:type="gramEnd"/>
    </w:p>
    <w:p w14:paraId="2EE4E731" w14:textId="04A66A9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 xml:space="preserve">In this example, the </w:t>
      </w:r>
      <w:proofErr w:type="spellStart"/>
      <w:r>
        <w:t>vig</w:t>
      </w:r>
      <w:proofErr w:type="spellEnd"/>
      <w:r>
        <w:t xml:space="preserve">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w:t>
      </w:r>
      <w:proofErr w:type="spellStart"/>
      <w:r>
        <w:t>vig</w:t>
      </w:r>
      <w:proofErr w:type="spellEnd"/>
      <w:r>
        <w:t xml:space="preserve">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proofErr w:type="spellStart"/>
      <w:r w:rsidR="00D27B4D">
        <w:t>TotalLpAvax</w:t>
      </w:r>
      <w:proofErr w:type="spellEnd"/>
      <w:r w:rsidR="00D27B4D">
        <w:rPr>
          <w:rFonts w:cs="Times New Roman"/>
        </w:rPr>
        <w:t xml:space="preserve"> </w:t>
      </w:r>
      <w:r w:rsidR="00892E04">
        <w:rPr>
          <w:rFonts w:cs="Times New Roman"/>
        </w:rPr>
        <w:t>×</w:t>
      </w:r>
      <w:r w:rsidR="00892E04">
        <w:t xml:space="preserve"> </w:t>
      </w:r>
      <w:proofErr w:type="spellStart"/>
      <w:proofErr w:type="gramStart"/>
      <w:r w:rsidR="00892E04">
        <w:t>SharesSold</w:t>
      </w:r>
      <w:proofErr w:type="spellEnd"/>
      <w:r w:rsidR="00892E04">
        <w:t xml:space="preserve">  /</w:t>
      </w:r>
      <w:proofErr w:type="gramEnd"/>
      <w:r w:rsidR="00892E04">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25pt;height:33.75pt" o:ole="">
            <v:imagedata r:id="rId14" o:title=""/>
          </v:shape>
          <o:OLEObject Type="Embed" ProgID="Equation.DSMT4" ShapeID="_x0000_i1027" DrawAspect="Content" ObjectID="_1761916018" r:id="rId15"/>
        </w:object>
      </w:r>
      <w:bookmarkEnd w:id="21"/>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25pt;height:20.25pt" o:ole="">
            <v:imagedata r:id="rId16" o:title=""/>
          </v:shape>
          <o:OLEObject Type="Embed" ProgID="Equation.DSMT4" ShapeID="_x0000_i1028" DrawAspect="Content" ObjectID="_1761916019" r:id="rId17"/>
        </w:object>
      </w:r>
      <w:bookmarkEnd w:id="22"/>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0.75pt" o:ole="">
            <v:imagedata r:id="rId18" o:title=""/>
          </v:shape>
          <o:OLEObject Type="Embed" ProgID="Equation.DSMT4" ShapeID="_x0000_i1029" DrawAspect="Content" ObjectID="_1761916020" r:id="rId19"/>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20" o:title=""/>
          </v:shape>
          <o:OLEObject Type="Embed" ProgID="Equation.DSMT4" ShapeID="_x0000_i1030" DrawAspect="Content" ObjectID="_1761916021" r:id="rId21"/>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w:t>
      </w:r>
      <w:proofErr w:type="gramStart"/>
      <w:r w:rsidR="00D94FCC">
        <w:t>Margin</w:t>
      </w:r>
      <w:proofErr w:type="gramEnd"/>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2" o:title=""/>
          </v:shape>
          <o:OLEObject Type="Embed" ProgID="Equation.DSMT4" ShapeID="_x0000_i1031" DrawAspect="Content" ObjectID="_1761916022" r:id="rId23"/>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25pt;height:45pt" o:ole="">
            <v:imagedata r:id="rId24" o:title=""/>
          </v:shape>
          <o:OLEObject Type="Embed" ProgID="Equation.DSMT4" ShapeID="_x0000_i1032" DrawAspect="Content" ObjectID="_1761916023" r:id="rId25"/>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26" o:title=""/>
          </v:shape>
          <o:OLEObject Type="Embed" ProgID="Equation.DSMT4" ShapeID="_x0000_i1033" DrawAspect="Content" ObjectID="_1761916024" r:id="rId27"/>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xml:space="preserve">) equation and compared to the extant maximum liability. The difference is the change in the LP's required </w:t>
      </w:r>
      <w:r w:rsidR="00D94FCC">
        <w:t>m</w:t>
      </w:r>
      <w:r>
        <w:t>argin (</w:t>
      </w:r>
      <w:proofErr w:type="gramStart"/>
      <w:r>
        <w:t>margin[</w:t>
      </w:r>
      <w:proofErr w:type="gramEnd"/>
      <w:r>
        <w:t xml:space="preserve">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25pt;height:39.75pt" o:ole="">
            <v:imagedata r:id="rId28" o:title=""/>
          </v:shape>
          <o:OLEObject Type="Embed" ProgID="Equation.DSMT4" ShapeID="_x0000_i1034" DrawAspect="Content" ObjectID="_1761916025" r:id="rId29"/>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w:t>
      </w:r>
      <w:proofErr w:type="spellStart"/>
      <w:r w:rsidR="00436F0B" w:rsidRPr="00337CB8">
        <w:rPr>
          <w:i/>
          <w:iCs/>
        </w:rPr>
        <w:t>i</w:t>
      </w:r>
      <w:proofErr w:type="spellEnd"/>
      <w:r w:rsidR="00436F0B">
        <w:t xml:space="preserve"> for the pick and </w:t>
      </w:r>
      <w:r w:rsidR="00436F0B" w:rsidRPr="00337CB8">
        <w:rPr>
          <w:i/>
          <w:iCs/>
        </w:rPr>
        <w:t>-</w:t>
      </w:r>
      <w:proofErr w:type="spellStart"/>
      <w:r w:rsidR="00436F0B" w:rsidRPr="00337CB8">
        <w:rPr>
          <w:i/>
          <w:iCs/>
        </w:rPr>
        <w:t>i</w:t>
      </w:r>
      <w:proofErr w:type="spellEnd"/>
      <w:r w:rsidR="00436F0B">
        <w:t xml:space="preserve"> for the opponent. The potential liability for pick </w:t>
      </w:r>
      <w:proofErr w:type="spellStart"/>
      <w:r w:rsidR="00436F0B" w:rsidRPr="00337CB8">
        <w:rPr>
          <w:i/>
          <w:iCs/>
        </w:rPr>
        <w:t>i</w:t>
      </w:r>
      <w:proofErr w:type="spellEnd"/>
      <w:r w:rsidR="00436F0B">
        <w:t xml:space="preserve"> </w:t>
      </w:r>
      <w:proofErr w:type="gramStart"/>
      <w:r w:rsidR="00436F0B">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6.25pt;height:18pt" o:ole="">
            <v:imagedata r:id="rId30" o:title=""/>
          </v:shape>
          <o:OLEObject Type="Embed" ProgID="Equation.DSMT4" ShapeID="_x0000_i1035" DrawAspect="Content" ObjectID="_1761916026" r:id="rId31"/>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2" o:title=""/>
          </v:shape>
          <o:OLEObject Type="Embed" ProgID="Equation.DSMT4" ShapeID="_x0000_i1036" DrawAspect="Content" ObjectID="_1761916027" r:id="rId33"/>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4" o:title=""/>
          </v:shape>
          <o:OLEObject Type="Embed" ProgID="Equation.DSMT4" ShapeID="_x0000_i1037" DrawAspect="Content" ObjectID="_1761916028" r:id="rId35"/>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25pt;height:24pt" o:ole="">
            <v:imagedata r:id="rId36" o:title=""/>
          </v:shape>
          <o:OLEObject Type="Embed" ProgID="Equation.DSMT4" ShapeID="_x0000_i1038" DrawAspect="Content" ObjectID="_1761916029" r:id="rId37"/>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39.75pt" o:ole="">
            <v:imagedata r:id="rId38" o:title=""/>
          </v:shape>
          <o:OLEObject Type="Embed" ProgID="Equation.DSMT4" ShapeID="_x0000_i1039" DrawAspect="Content" ObjectID="_1761916030" r:id="rId39"/>
        </w:object>
      </w:r>
    </w:p>
    <w:p w14:paraId="2A84B12A" w14:textId="7E181A99" w:rsidR="006F6AE8" w:rsidRDefault="006F6AE8">
      <w:r>
        <w:t xml:space="preserve">LP exposure across matches is independent. The assumption for LP exposure is the worst-case scenario, so there will be no chance of insolvency, as a bet cannot be taken without capital available. </w:t>
      </w:r>
    </w:p>
    <w:p w14:paraId="4F736100" w14:textId="77777777" w:rsidR="009C7E0F" w:rsidRDefault="009C7E0F">
      <w:pPr>
        <w:rPr>
          <w:b/>
          <w:bCs/>
        </w:rPr>
      </w:pPr>
    </w:p>
    <w:p w14:paraId="5185396E" w14:textId="22486A9B" w:rsidR="006C3875" w:rsidRDefault="009660C6" w:rsidP="00C84611">
      <w:pPr>
        <w:pStyle w:val="Heading2"/>
      </w:pPr>
      <w:r>
        <w:t>C</w:t>
      </w:r>
      <w:r w:rsidR="006C3875">
        <w:t>heat scenarios</w:t>
      </w:r>
    </w:p>
    <w:p w14:paraId="7810F264" w14:textId="3B123F2D"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proofErr w:type="gramStart"/>
      <w:r w:rsidR="00043B8A">
        <w:t>odds on</w:t>
      </w:r>
      <w:proofErr w:type="gramEnd"/>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w:t>
      </w:r>
      <w:proofErr w:type="spellStart"/>
      <w:r>
        <w:t>bettor</w:t>
      </w:r>
      <w:proofErr w:type="spellEnd"/>
      <w:r>
        <w:t xml:space="preserve"> sock-puppet account, they could maximize their take</w:t>
      </w:r>
      <w:r w:rsidR="00DC16B8">
        <w:t xml:space="preserve"> by maxing out LP exposure</w:t>
      </w:r>
      <w:r>
        <w:t xml:space="preserve"> and not have to dilute their theft with unaffiliated bettors.</w:t>
      </w:r>
    </w:p>
    <w:p w14:paraId="1C88F2BE" w14:textId="1D88BE92"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w:t>
      </w:r>
      <w:proofErr w:type="spellStart"/>
      <w:r>
        <w:t>dapp</w:t>
      </w:r>
      <w:proofErr w:type="spellEnd"/>
      <w:r>
        <w:t xml:space="preserve">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lastRenderedPageBreak/>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tab/>
      </w:r>
      <w:r>
        <w:rPr>
          <w:position w:val="-40"/>
        </w:rPr>
        <w:object w:dxaOrig="4160" w:dyaOrig="920" w14:anchorId="1ED5F32B">
          <v:shape id="_x0000_i1040" type="#_x0000_t75" style="width:207.75pt;height:45pt" o:ole="">
            <v:imagedata r:id="rId40" o:title=""/>
          </v:shape>
          <o:OLEObject Type="Embed" ProgID="Equation.DSMT4" ShapeID="_x0000_i1040" DrawAspect="Content" ObjectID="_1761916031" r:id="rId41"/>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0C7A2F8B" w:rsidR="009C7E0F" w:rsidRDefault="009F2459">
      <w:r>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r w:rsidRPr="0006554D">
        <w:t>Post</w:t>
      </w:r>
      <w:proofErr w:type="spellEnd"/>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proofErr w:type="spellEnd"/>
      <w:r w:rsidRPr="0006554D">
        <w:t xml:space="preserve"> </w:t>
      </w:r>
      <w:proofErr w:type="spellStart"/>
      <w:r w:rsidRPr="0006554D">
        <w:t>voteProcess</w:t>
      </w:r>
      <w:proofErr w:type="spellEnd"/>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lastRenderedPageBreak/>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t>Simple Restrictions in the Contract</w:t>
      </w:r>
    </w:p>
    <w:p w14:paraId="7E9C3383" w14:textId="77777777" w:rsidR="00651620" w:rsidRDefault="00651620" w:rsidP="00651620"/>
    <w:p w14:paraId="129343D0" w14:textId="216C1FE1" w:rsidR="00651620" w:rsidRPr="00651620" w:rsidRDefault="00651620" w:rsidP="00651620">
      <w:r>
        <w:t xml:space="preserve">The contract prioritizes simplicity to minimize attack surfaces and make the oracl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w:t>
      </w:r>
      <w:proofErr w:type="gramStart"/>
      <w:r>
        <w:t>as long as</w:t>
      </w:r>
      <w:proofErr w:type="gramEnd"/>
      <w:r>
        <w:t xml:space="preserve">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 xml:space="preserve">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46F38804" w:rsidR="0063464F" w:rsidRDefault="0063464F" w:rsidP="0063464F">
      <w:r>
        <w:t xml:space="preserve">Matches with extreme underdogs (e.g., 10-1) are attractive for hackers, as they generate the most revenue for the smallest amount of capital. </w:t>
      </w:r>
      <w:r w:rsidR="000E3660">
        <w:t xml:space="preserve">They also require too much LP capital. </w:t>
      </w:r>
      <w:r>
        <w:t xml:space="preserve">Initial decimal </w:t>
      </w:r>
      <w:proofErr w:type="gramStart"/>
      <w:r>
        <w:t>odds on</w:t>
      </w:r>
      <w:proofErr w:type="gramEnd"/>
      <w:r>
        <w:t xml:space="preserve"> favorites greater than </w:t>
      </w:r>
      <w:r w:rsidR="000E3660">
        <w:t>5.65</w:t>
      </w:r>
      <w:r>
        <w:t xml:space="preserve"> are not accepted. Such matches will not be covered. This would eliminate about 5% of NFL games historically but is common among college football and MMA. This also eliminates bets like "who will win the next golfing event</w:t>
      </w:r>
      <w:r w:rsidR="000E3660">
        <w:t>.</w:t>
      </w:r>
      <w:r>
        <w:t>"</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63464F">
      <w:pPr>
        <w:pStyle w:val="Heading3"/>
      </w:pPr>
      <w:r>
        <w:lastRenderedPageBreak/>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 xml:space="preserve">Odds movement within a week is generally within the effective bid-ask spread implied by the standard sportsbook </w:t>
      </w:r>
      <w:proofErr w:type="spellStart"/>
      <w:r w:rsidRPr="009D252D">
        <w:t>vig</w:t>
      </w:r>
      <w:proofErr w:type="spellEnd"/>
      <w:r w:rsidRPr="009D252D">
        <w:t xml:space="preserve">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9B57F0C" w:rsidR="0063464F" w:rsidRDefault="0063464F" w:rsidP="0063464F">
      <w:r>
        <w:t xml:space="preserve">As no healthy adult sleeps more than 10 hours a day, the 12-hour window between 3:00 and 15:00 GMT ensures token holders can evaluate and vote before the data submission is processed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63464F">
      <w:pPr>
        <w:pStyle w:val="Heading3"/>
      </w:pPr>
      <w:r>
        <w:t xml:space="preserve">Submissions are not allowed on Saturday and Sunday. </w:t>
      </w:r>
    </w:p>
    <w:p w14:paraId="4C5390D3" w14:textId="4930AC89" w:rsidR="0063464F" w:rsidRDefault="0063464F" w:rsidP="00A563F8">
      <w:r>
        <w:t xml:space="preserve">The oracle cannot settle </w:t>
      </w:r>
      <w:r w:rsidR="00A563F8">
        <w:t xml:space="preserve">for at least 48 hours after Friday evening, which makes the oracle’s duties less </w:t>
      </w:r>
      <w:proofErr w:type="spellStart"/>
      <w:r w:rsidR="00A563F8">
        <w:t>oneros</w:t>
      </w:r>
      <w:proofErr w:type="spellEnd"/>
      <w:r w:rsidR="00A563F8">
        <w:t xml:space="preserve">. If odds change significantly prior to an event, the oracle </w:t>
      </w:r>
      <w:r>
        <w:t>can halt betting on a match</w:t>
      </w:r>
      <w:r w:rsidR="00A563F8">
        <w:t xml:space="preserve">. This moves the start time back four days, and as betting is only possible prior to the start time, precludes betting. </w:t>
      </w:r>
      <w:r>
        <w:t>Maximum 32 events</w:t>
      </w:r>
    </w:p>
    <w:p w14:paraId="3CE7C306" w14:textId="19143C78" w:rsidR="0063464F" w:rsidRDefault="0063464F" w:rsidP="0063464F">
      <w:r>
        <w:t xml:space="preserve">The settlement function loops through the events, and 32 is big enough to capture </w:t>
      </w:r>
      <w:r w:rsidR="00651620">
        <w:t>the weekend’s biggest events. 32 is also not so big as to not create a burdensome validation process</w:t>
      </w:r>
      <w:r>
        <w:t>, as obscure contests would be more challenging to assess.</w:t>
      </w:r>
    </w:p>
    <w:p w14:paraId="223184E3" w14:textId="2D28B5E9" w:rsidR="0063464F" w:rsidRDefault="000E3660" w:rsidP="0063464F">
      <w:pPr>
        <w:pStyle w:val="Heading3"/>
      </w:pPr>
      <w:r>
        <w:t xml:space="preserve">Easily anticipated </w:t>
      </w:r>
      <w:proofErr w:type="gramStart"/>
      <w:r>
        <w:t>games</w:t>
      </w:r>
      <w:proofErr w:type="gramEnd"/>
    </w:p>
    <w:p w14:paraId="60C3CBC9" w14:textId="273F09F5" w:rsidR="0063464F" w:rsidRDefault="0063464F" w:rsidP="0063464F">
      <w:r>
        <w:t>Football, boxing, and MMA will be the primary focus, as matches and odds are well-publicized early in the week, making it easier for the oracle collective to assess odds data. High profile events other than football, boxing and MMA can be accommodated on a case-by-case basis (for example, a World Cup soccer match).</w:t>
      </w:r>
      <w:r w:rsidR="0054695B">
        <w:t xml:space="preserve"> </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 xml:space="preserve">This </w:t>
      </w:r>
      <w:proofErr w:type="spellStart"/>
      <w:r>
        <w:t>dapp</w:t>
      </w:r>
      <w:proofErr w:type="spellEnd"/>
      <w:r>
        <w:t xml:space="preserve">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 xml:space="preserve">No adjudication </w:t>
      </w:r>
      <w:proofErr w:type="gramStart"/>
      <w:r>
        <w:t>process</w:t>
      </w:r>
      <w:proofErr w:type="gramEnd"/>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lastRenderedPageBreak/>
        <w:t>Everything in AVAX, no stablecoin</w:t>
      </w:r>
    </w:p>
    <w:p w14:paraId="3B71574C" w14:textId="77777777" w:rsidR="0063464F" w:rsidRDefault="0063464F" w:rsidP="0063464F">
      <w:r>
        <w:t xml:space="preserve">By using native AVAX for all bets, we eliminate unnecessary costly swapping into and out of stablecoins. As stablecoins are generally centralized, we eliminate an attack surface as well, as one could imagine Circle, at the behest of some US regulator, preventing the betting contract from receiving or sending USDC. 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77777777" w:rsidR="0063464F" w:rsidRDefault="0063464F" w:rsidP="0063464F">
      <w:pPr>
        <w:pStyle w:val="Heading3"/>
      </w:pPr>
      <w:r>
        <w:t>No token withdrawals during vote</w:t>
      </w:r>
    </w:p>
    <w:p w14:paraId="158B8DD0" w14:textId="77777777" w:rsidR="0063464F" w:rsidRDefault="0063464F" w:rsidP="0063464F">
      <w:r>
        <w:t>prevent accounts from double voting.</w:t>
      </w:r>
    </w:p>
    <w:p w14:paraId="25CC2BBF" w14:textId="77777777" w:rsidR="0063464F" w:rsidRDefault="0063464F" w:rsidP="0063464F">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 xml:space="preserve">Oracle token holders are only paid if they </w:t>
      </w:r>
      <w:proofErr w:type="gramStart"/>
      <w:r>
        <w:t>vote</w:t>
      </w:r>
      <w:proofErr w:type="gramEnd"/>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77777777" w:rsidR="0063464F" w:rsidRDefault="0063464F" w:rsidP="0063464F">
      <w:pPr>
        <w:pStyle w:val="Heading3"/>
      </w:pPr>
      <w:r>
        <w:t xml:space="preserve">Token holders cannot send data for 3 epochs after a rejected </w:t>
      </w:r>
      <w:proofErr w:type="gramStart"/>
      <w:r>
        <w:t>submission</w:t>
      </w:r>
      <w:proofErr w:type="gramEnd"/>
    </w:p>
    <w:p w14:paraId="2B33E301" w14:textId="77777777" w:rsidR="0063464F" w:rsidRDefault="0063464F" w:rsidP="0063464F">
      <w:r>
        <w:t xml:space="preserve">If an evil token holder tries to hack the contract, it is in the best interest of the other token holders to reject the data submission. If the evil token holder were a computer </w:t>
      </w:r>
      <w:proofErr w:type="spellStart"/>
      <w:r>
        <w:t>wiz</w:t>
      </w:r>
      <w:proofErr w:type="spellEnd"/>
      <w:r>
        <w:t xml:space="preserve">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4 epochs, but it would be pointless.</w:t>
      </w:r>
    </w:p>
    <w:p w14:paraId="0098678C" w14:textId="77777777" w:rsidR="0063464F" w:rsidRDefault="0063464F" w:rsidP="0063464F">
      <w:pPr>
        <w:pStyle w:val="Heading3"/>
      </w:pPr>
      <w:r>
        <w:t xml:space="preserve">Token holders can only adjust the concentration limit or halt an event's betting activity once an </w:t>
      </w:r>
      <w:proofErr w:type="gramStart"/>
      <w:r>
        <w:t>epoch</w:t>
      </w:r>
      <w:proofErr w:type="gramEnd"/>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w:t>
      </w:r>
      <w:proofErr w:type="gramStart"/>
      <w:r>
        <w:t>epoch</w:t>
      </w:r>
      <w:proofErr w:type="gramEnd"/>
      <w:r>
        <w:t xml:space="preserve">  </w:t>
      </w:r>
    </w:p>
    <w:p w14:paraId="564393DC" w14:textId="77777777" w:rsidR="0063464F" w:rsidRDefault="0063464F" w:rsidP="0063464F">
      <w:r>
        <w:t xml:space="preserve">Suppose LPs could deposit and withdraw quickly without a fee. In that case, some LPs might find it profitable to scare away other LPs by depositing large amounts to discourage other LPs, who would see </w:t>
      </w:r>
      <w:r>
        <w:lastRenderedPageBreak/>
        <w:t>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t xml:space="preserve">LPs cannot withdraw in the same epoch they claim token </w:t>
      </w:r>
      <w:proofErr w:type="gramStart"/>
      <w:r>
        <w:t>rewards</w:t>
      </w:r>
      <w:proofErr w:type="gramEnd"/>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 xml:space="preserve">LPs cannot fund or withdraw when betting is </w:t>
      </w:r>
      <w:proofErr w:type="gramStart"/>
      <w:r>
        <w:t>active</w:t>
      </w:r>
      <w:proofErr w:type="gramEnd"/>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w:t>
      </w:r>
      <w:proofErr w:type="spellStart"/>
      <w:r>
        <w:t>concFactor</w:t>
      </w:r>
      <w:proofErr w:type="spellEnd"/>
      <w:r>
        <w:t xml:space="preserve"> in any event.</w:t>
      </w:r>
      <w:r>
        <w:rPr>
          <w:rStyle w:val="FootnoteReference"/>
        </w:rPr>
        <w:footnoteReference w:id="13"/>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 xml:space="preserve">Min bet size 1 </w:t>
      </w:r>
      <w:proofErr w:type="spellStart"/>
      <w:r>
        <w:t>avax</w:t>
      </w:r>
      <w:proofErr w:type="spellEnd"/>
    </w:p>
    <w:p w14:paraId="09F843B8" w14:textId="77777777" w:rsidR="0063464F" w:rsidRDefault="0063464F" w:rsidP="0063464F">
      <w:r>
        <w:t xml:space="preserve">While testing with trace amounts can be fun, there are DDOS-type of risks generated by allowing trace-amount transactions. </w:t>
      </w:r>
    </w:p>
    <w:p w14:paraId="144A90CF" w14:textId="77777777" w:rsidR="0063464F" w:rsidRDefault="0063464F" w:rsidP="0063464F">
      <w:pPr>
        <w:pStyle w:val="Heading3"/>
      </w:pPr>
      <w:r>
        <w:t>No betting after game start time</w:t>
      </w:r>
    </w:p>
    <w:p w14:paraId="0BA21A10" w14:textId="77777777" w:rsidR="0063464F" w:rsidRDefault="0063464F" w:rsidP="0063464F">
      <w:r>
        <w:t xml:space="preserve">Obviously, a match with fixed odds is easier to bet on when it is partially completed. The ambiguity of </w:t>
      </w:r>
      <w:proofErr w:type="spellStart"/>
      <w:r>
        <w:t>blocktime</w:t>
      </w:r>
      <w:proofErr w:type="spellEnd"/>
      <w:r>
        <w:t xml:space="preserve"> is insignificant to this requirement, as a mere couple of seconds would not expose the contract to </w:t>
      </w:r>
      <w:proofErr w:type="gramStart"/>
      <w:r>
        <w:t>risk</w:t>
      </w:r>
      <w:proofErr w:type="gramEnd"/>
    </w:p>
    <w:p w14:paraId="64CE8884" w14:textId="77777777" w:rsidR="0063464F" w:rsidRDefault="0063464F" w:rsidP="0063464F">
      <w:pPr>
        <w:pStyle w:val="Heading3"/>
      </w:pPr>
      <w:r>
        <w:t xml:space="preserve">bets constrained by bookie </w:t>
      </w:r>
      <w:proofErr w:type="gramStart"/>
      <w:r>
        <w:t>capital</w:t>
      </w:r>
      <w:proofErr w:type="gramEnd"/>
    </w:p>
    <w:p w14:paraId="62580C57" w14:textId="77777777" w:rsidR="0063464F" w:rsidRDefault="0063464F" w:rsidP="0063464F">
      <w:pPr>
        <w:pStyle w:val="ListParagraph"/>
        <w:numPr>
          <w:ilvl w:val="1"/>
          <w:numId w:val="20"/>
        </w:numPr>
      </w:pPr>
      <w:proofErr w:type="spellStart"/>
      <w:r>
        <w:t>ex ante</w:t>
      </w:r>
      <w:proofErr w:type="spellEnd"/>
      <w:r>
        <w:t xml:space="preserve"> limit of </w:t>
      </w:r>
      <w:proofErr w:type="spellStart"/>
      <w:r>
        <w:t>LPcapital</w:t>
      </w:r>
      <w:proofErr w:type="spellEnd"/>
      <w:r>
        <w:t xml:space="preserve">/x per match, where x is a number chosen by the oracle. For example, if x=10 and total capital was 100, then the LPs would have at most 10 </w:t>
      </w:r>
      <w:proofErr w:type="spellStart"/>
      <w:r>
        <w:t>avax</w:t>
      </w:r>
      <w:proofErr w:type="spellEnd"/>
      <w:r>
        <w:t xml:space="preserve"> at risk to any one </w:t>
      </w:r>
      <w:proofErr w:type="gramStart"/>
      <w:r>
        <w:t>particular event</w:t>
      </w:r>
      <w:proofErr w:type="gramEnd"/>
      <w:r>
        <w:t xml:space="preserve">. </w:t>
      </w:r>
    </w:p>
    <w:p w14:paraId="19622964" w14:textId="5C3946D0" w:rsidR="0063464F" w:rsidRDefault="0063464F" w:rsidP="0063464F">
      <w:pPr>
        <w:pStyle w:val="ListParagraph"/>
        <w:numPr>
          <w:ilvl w:val="1"/>
          <w:numId w:val="20"/>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there would be no more free LP capital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205DCBF5"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 </w:t>
      </w:r>
    </w:p>
    <w:p w14:paraId="4AD1E512" w14:textId="15449B78" w:rsidR="007C2D15" w:rsidRDefault="007C2D15" w:rsidP="007C2D15">
      <w:r>
        <w:lastRenderedPageBreak/>
        <w:t>If an initial data</w:t>
      </w:r>
      <w:r w:rsidR="00DC16B8">
        <w:t xml:space="preserve"> </w:t>
      </w:r>
      <w:r>
        <w:t xml:space="preserve">submission is rejected, the week is not ruined. </w:t>
      </w:r>
      <w:r w:rsidR="00AD70B8">
        <w:t>The following day, a replacement can be made</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choose to cheat 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p w14:paraId="0904B249" w14:textId="54ADBD8F" w:rsidR="006C64C8" w:rsidRDefault="006C64C8" w:rsidP="006C64C8">
      <w:pPr>
        <w:pStyle w:val="Heading2"/>
      </w:pPr>
      <w:r>
        <w:t>Decimals</w:t>
      </w:r>
    </w:p>
    <w:p w14:paraId="20B99F7F" w14:textId="1684A63A" w:rsidR="006C64C8" w:rsidRDefault="006C64C8">
      <w:r>
        <w:t xml:space="preserve">The ASB oracle token has 3 decimals. AVAX has 18 decimals, just like ETH. Within the betting contract, however, it has 4 decimals. Thus, if you deposit 1.234 </w:t>
      </w:r>
      <w:proofErr w:type="spellStart"/>
      <w:r>
        <w:t>avax</w:t>
      </w:r>
      <w:proofErr w:type="spellEnd"/>
      <w:r>
        <w:t xml:space="preserve"> it will show as 12340 as the ‘raw’ number. The frontend adjusts for this, but if using Remix or Python, one must adjust explicitly. </w:t>
      </w:r>
      <w:r w:rsidR="00F92AB0">
        <w:t xml:space="preserve">LP shares have no decimals. LP shares are not </w:t>
      </w:r>
      <w:proofErr w:type="gramStart"/>
      <w:r w:rsidR="00F92AB0">
        <w:t>tokens, and</w:t>
      </w:r>
      <w:proofErr w:type="gramEnd"/>
      <w:r w:rsidR="00F92AB0">
        <w:t xml:space="preserve"> are not transferable. </w:t>
      </w:r>
    </w:p>
    <w:p w14:paraId="35560684" w14:textId="5F55A576" w:rsidR="00E8157F" w:rsidRDefault="00E8157F" w:rsidP="00E8157F">
      <w:pPr>
        <w:pStyle w:val="Heading2"/>
      </w:pPr>
      <w:r>
        <w:t>Contract Data</w:t>
      </w:r>
    </w:p>
    <w:p w14:paraId="6C298021" w14:textId="0C288E20" w:rsidR="00E8157F" w:rsidRDefault="00E8157F">
      <w:r>
        <w:t xml:space="preserve">Contracts on Avalanche C-chain, verified at </w:t>
      </w:r>
      <w:hyperlink r:id="rId42" w:history="1">
        <w:r w:rsidRPr="00172238">
          <w:rPr>
            <w:rStyle w:val="Hyperlink"/>
          </w:rPr>
          <w:t>https://avascan.info/</w:t>
        </w:r>
      </w:hyperlink>
      <w:r>
        <w:t xml:space="preserve">. All contracts compiled with v0.8.19, optimization enabled with 2000 runs. They are in the GitHub repo, and one can access them via Remix or </w:t>
      </w:r>
      <w:r w:rsidR="00022FF1">
        <w:t>P</w:t>
      </w:r>
      <w:r>
        <w:t xml:space="preserve">ython. </w:t>
      </w:r>
    </w:p>
    <w:p w14:paraId="55391885" w14:textId="2ACFCD8B" w:rsidR="00E8157F" w:rsidRPr="00E8157F" w:rsidRDefault="00E8157F" w:rsidP="00E8157F">
      <w:r w:rsidRPr="00E8157F">
        <w:t>Oracle address: 0xB73Cb2696726b7356e03c697672e2Dcc751407D0</w:t>
      </w:r>
    </w:p>
    <w:p w14:paraId="40942260" w14:textId="70A26207" w:rsidR="00E8157F" w:rsidRPr="00E8157F" w:rsidRDefault="00E8157F" w:rsidP="00E8157F">
      <w:r w:rsidRPr="00E8157F">
        <w:t>https://avascan.info/blockchain/all/address/0xB73Cb2696726b7356e03c697672e2Dcc751407D0/contract</w:t>
      </w:r>
    </w:p>
    <w:p w14:paraId="73EE3F01" w14:textId="4B5DA01D" w:rsidR="00E8157F" w:rsidRPr="00E8157F" w:rsidRDefault="00E8157F" w:rsidP="00E8157F">
      <w:r w:rsidRPr="00E8157F">
        <w:t>Betting address: 0xD8Fc0B73066D090520428e4F6809be92af9fda95</w:t>
      </w:r>
    </w:p>
    <w:p w14:paraId="311C7CC9" w14:textId="1A276349" w:rsidR="00E8157F" w:rsidRPr="00E8157F" w:rsidRDefault="00E8157F" w:rsidP="00E8157F">
      <w:r w:rsidRPr="00E8157F">
        <w:t>https://avascan.info/blockchain/c/address/0xD8Fc0B73066D090520428e4F6809be92af9fda95/contract</w:t>
      </w:r>
    </w:p>
    <w:p w14:paraId="66435086" w14:textId="07D67B7D" w:rsidR="00E8157F" w:rsidRPr="00E8157F" w:rsidRDefault="00E8157F" w:rsidP="00E8157F">
      <w:r w:rsidRPr="00E8157F">
        <w:t>Oracle Token address: 0x43B8B88f5f0193B2dc86723D6BC515ACF424F917</w:t>
      </w:r>
    </w:p>
    <w:sectPr w:rsidR="00E8157F" w:rsidRPr="00E8157F">
      <w:headerReference w:type="default" r:id="rId43"/>
      <w:footerReference w:type="default" r:id="rId44"/>
      <w:headerReference w:type="first" r:id="rId45"/>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7FA300" w14:textId="77777777" w:rsidR="00271DAB" w:rsidRDefault="00271DAB">
      <w:pPr>
        <w:spacing w:after="0" w:line="240" w:lineRule="auto"/>
      </w:pPr>
      <w:r>
        <w:separator/>
      </w:r>
    </w:p>
  </w:endnote>
  <w:endnote w:type="continuationSeparator" w:id="0">
    <w:p w14:paraId="44070E8B" w14:textId="77777777" w:rsidR="00271DAB" w:rsidRDefault="00271DAB">
      <w:pPr>
        <w:spacing w:after="0" w:line="240" w:lineRule="auto"/>
      </w:pPr>
      <w:r>
        <w:continuationSeparator/>
      </w:r>
    </w:p>
  </w:endnote>
  <w:endnote w:type="continuationNotice" w:id="1">
    <w:p w14:paraId="060174D1" w14:textId="77777777" w:rsidR="00271DAB" w:rsidRDefault="00271DA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BD1931" w14:textId="77777777" w:rsidR="00271DAB" w:rsidRDefault="00271DAB">
      <w:pPr>
        <w:spacing w:after="0" w:line="240" w:lineRule="auto"/>
      </w:pPr>
      <w:r>
        <w:separator/>
      </w:r>
    </w:p>
  </w:footnote>
  <w:footnote w:type="continuationSeparator" w:id="0">
    <w:p w14:paraId="60ED8DE0" w14:textId="77777777" w:rsidR="00271DAB" w:rsidRDefault="00271DAB">
      <w:pPr>
        <w:spacing w:after="0" w:line="240" w:lineRule="auto"/>
      </w:pPr>
      <w:r>
        <w:continuationSeparator/>
      </w:r>
    </w:p>
  </w:footnote>
  <w:footnote w:type="continuationNotice" w:id="1">
    <w:p w14:paraId="0D202747" w14:textId="77777777" w:rsidR="00271DAB" w:rsidRDefault="00271DAB">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68C9AE9" w14:textId="6C56A7C2"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w:t>
      </w:r>
      <w:proofErr w:type="gramStart"/>
      <w:r>
        <w:t>LP’s</w:t>
      </w:r>
      <w:proofErr w:type="gramEnd"/>
      <w:r>
        <w:t xml:space="preserve"> could lose all of the bets where they have net exposure. The oracle </w:t>
      </w:r>
      <w:r w:rsidR="00EE427A">
        <w:t>must</w:t>
      </w:r>
      <w:r>
        <w:t xml:space="preserve"> work, the LPs </w:t>
      </w:r>
      <w:r w:rsidR="00EE427A">
        <w:t>must</w:t>
      </w:r>
      <w:r>
        <w:t xml:space="preserve"> take risk. </w:t>
      </w:r>
    </w:p>
  </w:footnote>
  <w:footnote w:id="5">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w:t>
      </w:r>
      <w:proofErr w:type="spellStart"/>
      <w:r>
        <w:t>avax</w:t>
      </w:r>
      <w:proofErr w:type="spellEnd"/>
      <w:r>
        <w:t xml:space="preserve"> bet on a 5:1 favorite, and 1 </w:t>
      </w:r>
      <w:proofErr w:type="spellStart"/>
      <w:r>
        <w:t>avax</w:t>
      </w:r>
      <w:proofErr w:type="spellEnd"/>
      <w:r>
        <w:t xml:space="preserve"> bet on the underdog, leaving the LPs with zero risk. </w:t>
      </w:r>
    </w:p>
  </w:footnote>
  <w:footnote w:id="6">
    <w:p w14:paraId="28889A54" w14:textId="7CDBD4E3" w:rsidR="00A90E81" w:rsidRDefault="00A90E81">
      <w:pPr>
        <w:pStyle w:val="FootnoteText"/>
      </w:pPr>
      <w:r>
        <w:rPr>
          <w:rStyle w:val="FootnoteReference"/>
        </w:rPr>
        <w:footnoteRef/>
      </w:r>
      <w:r>
        <w:t xml:space="preserve"> Regular oracle depositors are limited to one concentration factor or event halt per epoch, and then cannot withdraw until the end of the epoch. This prevents a rogue oracle account from effectively shutting down the contract by halting all the matches or post a stupid concentration factor.</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5983A2A2"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w:t>
      </w:r>
      <w:r w:rsidR="00CD2CA7">
        <w:t>Michel</w:t>
      </w:r>
      <w:r w:rsidRPr="00757992">
        <w:t xml:space="preserve"> noted that that rule by an elite, or oligarchy, is inevitable within any democratic organization as part of the tactical necessities of the organization</w:t>
      </w:r>
      <w:r>
        <w:t>.</w:t>
      </w:r>
    </w:p>
  </w:footnote>
  <w:footnote w:id="11">
    <w:p w14:paraId="67B0DC42" w14:textId="0F97AECC" w:rsidR="009C17F5" w:rsidRDefault="009C17F5" w:rsidP="009C17F5">
      <w:pPr>
        <w:pStyle w:val="FootnoteText"/>
      </w:pPr>
      <w:r>
        <w:rPr>
          <w:rStyle w:val="FootnoteReference"/>
        </w:rPr>
        <w:footnoteRef/>
      </w:r>
      <w:r>
        <w:t xml:space="preserve"> </w:t>
      </w:r>
      <w:r w:rsidR="00CD2CA7">
        <w:t>V</w:t>
      </w:r>
      <w:r>
        <w:t>ault independence is not enforced in thi</w:t>
      </w:r>
      <w:r w:rsidR="00043B8A">
        <w:t>s</w:t>
      </w:r>
      <w:r>
        <w:t xml:space="preserve"> </w:t>
      </w:r>
      <w:proofErr w:type="spellStart"/>
      <w:r>
        <w:t>dapp</w:t>
      </w:r>
      <w:proofErr w:type="spellEnd"/>
      <w:r w:rsidR="00CD2CA7">
        <w:t>, as all depositor accounts could be in the same wallet</w:t>
      </w:r>
      <w:r>
        <w:t xml:space="preserve">. </w:t>
      </w:r>
      <w:r w:rsidR="00CD2CA7">
        <w:t>T</w:t>
      </w:r>
      <w:r>
        <w:t xml:space="preserve">he vault creators </w:t>
      </w:r>
      <w:r w:rsidR="00CD2CA7">
        <w:t xml:space="preserve">should know </w:t>
      </w:r>
      <w:r>
        <w:t xml:space="preserve">it is in their best interest to be independent. They would be worth more, collectively. </w:t>
      </w:r>
    </w:p>
  </w:footnote>
  <w:footnote w:id="12">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13">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sqgFALRJxbQ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2FF1"/>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A21B1"/>
    <w:rsid w:val="000A5919"/>
    <w:rsid w:val="000B5EC4"/>
    <w:rsid w:val="000B6E38"/>
    <w:rsid w:val="000C0381"/>
    <w:rsid w:val="000C3243"/>
    <w:rsid w:val="000C560D"/>
    <w:rsid w:val="000D0932"/>
    <w:rsid w:val="000D5ABC"/>
    <w:rsid w:val="000E0F64"/>
    <w:rsid w:val="000E3660"/>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4242"/>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1DAB"/>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78C8"/>
    <w:rsid w:val="002D0F7B"/>
    <w:rsid w:val="002D34F0"/>
    <w:rsid w:val="002D5421"/>
    <w:rsid w:val="002D6329"/>
    <w:rsid w:val="002D69DB"/>
    <w:rsid w:val="002D6DBE"/>
    <w:rsid w:val="002E2DEB"/>
    <w:rsid w:val="002E41B9"/>
    <w:rsid w:val="002E5FA3"/>
    <w:rsid w:val="002E7388"/>
    <w:rsid w:val="002F367A"/>
    <w:rsid w:val="002F4EDB"/>
    <w:rsid w:val="003036A2"/>
    <w:rsid w:val="003040AF"/>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B5180"/>
    <w:rsid w:val="003C00E1"/>
    <w:rsid w:val="003C2493"/>
    <w:rsid w:val="003C36A9"/>
    <w:rsid w:val="003C450A"/>
    <w:rsid w:val="003D35ED"/>
    <w:rsid w:val="003D7DDE"/>
    <w:rsid w:val="003E014C"/>
    <w:rsid w:val="003E0238"/>
    <w:rsid w:val="003E073E"/>
    <w:rsid w:val="003E7817"/>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11F"/>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80FF3"/>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A96"/>
    <w:rsid w:val="005147E2"/>
    <w:rsid w:val="0052629D"/>
    <w:rsid w:val="005262F9"/>
    <w:rsid w:val="0053055B"/>
    <w:rsid w:val="005319C4"/>
    <w:rsid w:val="00531CD1"/>
    <w:rsid w:val="00533F45"/>
    <w:rsid w:val="00534C02"/>
    <w:rsid w:val="00535F93"/>
    <w:rsid w:val="0053657E"/>
    <w:rsid w:val="00536868"/>
    <w:rsid w:val="005400BA"/>
    <w:rsid w:val="00541FF3"/>
    <w:rsid w:val="005429AF"/>
    <w:rsid w:val="0054695B"/>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45AF"/>
    <w:rsid w:val="00654C1C"/>
    <w:rsid w:val="0066006E"/>
    <w:rsid w:val="00667083"/>
    <w:rsid w:val="0066763C"/>
    <w:rsid w:val="00667B33"/>
    <w:rsid w:val="00672B05"/>
    <w:rsid w:val="006747D3"/>
    <w:rsid w:val="006749DC"/>
    <w:rsid w:val="00675D4B"/>
    <w:rsid w:val="00676DE6"/>
    <w:rsid w:val="006833E6"/>
    <w:rsid w:val="006846F3"/>
    <w:rsid w:val="0068491C"/>
    <w:rsid w:val="00697E43"/>
    <w:rsid w:val="006A0046"/>
    <w:rsid w:val="006A1762"/>
    <w:rsid w:val="006B4A4D"/>
    <w:rsid w:val="006B4D71"/>
    <w:rsid w:val="006B7C30"/>
    <w:rsid w:val="006C2F85"/>
    <w:rsid w:val="006C3875"/>
    <w:rsid w:val="006C4A36"/>
    <w:rsid w:val="006C64C8"/>
    <w:rsid w:val="006E1F75"/>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16BE"/>
    <w:rsid w:val="0079356B"/>
    <w:rsid w:val="00794862"/>
    <w:rsid w:val="0079636B"/>
    <w:rsid w:val="00797B01"/>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0283"/>
    <w:rsid w:val="008E3A4F"/>
    <w:rsid w:val="008E4A68"/>
    <w:rsid w:val="008F0FDC"/>
    <w:rsid w:val="008F14F6"/>
    <w:rsid w:val="00903B06"/>
    <w:rsid w:val="00906F54"/>
    <w:rsid w:val="00911E92"/>
    <w:rsid w:val="00913143"/>
    <w:rsid w:val="0091355D"/>
    <w:rsid w:val="00917EDF"/>
    <w:rsid w:val="00922815"/>
    <w:rsid w:val="0093555B"/>
    <w:rsid w:val="00942A58"/>
    <w:rsid w:val="00944B93"/>
    <w:rsid w:val="00947E83"/>
    <w:rsid w:val="009640A6"/>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4981"/>
    <w:rsid w:val="00A37023"/>
    <w:rsid w:val="00A37F23"/>
    <w:rsid w:val="00A41C02"/>
    <w:rsid w:val="00A42C3F"/>
    <w:rsid w:val="00A42E8F"/>
    <w:rsid w:val="00A432DB"/>
    <w:rsid w:val="00A43B47"/>
    <w:rsid w:val="00A44D84"/>
    <w:rsid w:val="00A44EF5"/>
    <w:rsid w:val="00A563F8"/>
    <w:rsid w:val="00A62EFE"/>
    <w:rsid w:val="00A65F27"/>
    <w:rsid w:val="00A703E7"/>
    <w:rsid w:val="00A7340A"/>
    <w:rsid w:val="00A76ACE"/>
    <w:rsid w:val="00A81C40"/>
    <w:rsid w:val="00A85F29"/>
    <w:rsid w:val="00A90E81"/>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3843"/>
    <w:rsid w:val="00BB48E6"/>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6E70"/>
    <w:rsid w:val="00C926EF"/>
    <w:rsid w:val="00C95A97"/>
    <w:rsid w:val="00CA2402"/>
    <w:rsid w:val="00CA72D1"/>
    <w:rsid w:val="00CB005F"/>
    <w:rsid w:val="00CB6F37"/>
    <w:rsid w:val="00CB7FD3"/>
    <w:rsid w:val="00CC19AD"/>
    <w:rsid w:val="00CC21B6"/>
    <w:rsid w:val="00CC39E4"/>
    <w:rsid w:val="00CD2CA7"/>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157F"/>
    <w:rsid w:val="00E83623"/>
    <w:rsid w:val="00E8654A"/>
    <w:rsid w:val="00E87725"/>
    <w:rsid w:val="00E911CA"/>
    <w:rsid w:val="00E923C0"/>
    <w:rsid w:val="00E945C1"/>
    <w:rsid w:val="00E972CF"/>
    <w:rsid w:val="00EA1189"/>
    <w:rsid w:val="00EA505B"/>
    <w:rsid w:val="00EA51CE"/>
    <w:rsid w:val="00EA5B21"/>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371CB"/>
    <w:rsid w:val="00F42CEC"/>
    <w:rsid w:val="00F46839"/>
    <w:rsid w:val="00F5208A"/>
    <w:rsid w:val="00F5358E"/>
    <w:rsid w:val="00F541DA"/>
    <w:rsid w:val="00F55D44"/>
    <w:rsid w:val="00F56983"/>
    <w:rsid w:val="00F62E95"/>
    <w:rsid w:val="00F66FC6"/>
    <w:rsid w:val="00F66FE6"/>
    <w:rsid w:val="00F825B5"/>
    <w:rsid w:val="00F91900"/>
    <w:rsid w:val="00F92AB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 w:type="character" w:styleId="UnresolvedMention">
    <w:name w:val="Unresolved Mention"/>
    <w:basedOn w:val="DefaultParagraphFont"/>
    <w:uiPriority w:val="99"/>
    <w:rsid w:val="00E815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yperlink" Target="https://avascan.info/" TargetMode="Externa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203</Words>
  <Characters>52458</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19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